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CCBD69" w14:textId="675A5F3D" w:rsidR="00440288" w:rsidRPr="00244A66" w:rsidRDefault="0034547E" w:rsidP="0034547E">
      <w:pPr>
        <w:tabs>
          <w:tab w:val="left" w:pos="2552"/>
          <w:tab w:val="left" w:pos="5103"/>
          <w:tab w:val="left" w:pos="7655"/>
        </w:tabs>
        <w:spacing w:after="0" w:line="240" w:lineRule="auto"/>
        <w:jc w:val="center"/>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VẬT LÍ 10 – KNTT </w:t>
      </w:r>
      <w:proofErr w:type="gramStart"/>
      <w:r w:rsidRPr="00244A66">
        <w:rPr>
          <w:rFonts w:asciiTheme="majorHAnsi" w:hAnsiTheme="majorHAnsi" w:cstheme="majorHAnsi"/>
          <w:sz w:val="24"/>
          <w:szCs w:val="24"/>
          <w:lang w:val="en-US"/>
        </w:rPr>
        <w:t>-  ĐỀ</w:t>
      </w:r>
      <w:proofErr w:type="gramEnd"/>
      <w:r w:rsidRPr="00244A66">
        <w:rPr>
          <w:rFonts w:asciiTheme="majorHAnsi" w:hAnsiTheme="majorHAnsi" w:cstheme="majorHAnsi"/>
          <w:sz w:val="24"/>
          <w:szCs w:val="24"/>
          <w:lang w:val="en-US"/>
        </w:rPr>
        <w:t xml:space="preserve"> </w:t>
      </w:r>
      <w:r w:rsidR="00440288" w:rsidRPr="00244A66">
        <w:rPr>
          <w:rFonts w:asciiTheme="majorHAnsi" w:hAnsiTheme="majorHAnsi" w:cstheme="majorHAnsi"/>
          <w:sz w:val="24"/>
          <w:szCs w:val="24"/>
          <w:lang w:val="en-US"/>
        </w:rPr>
        <w:t>HK II – H</w:t>
      </w:r>
      <w:r w:rsidRPr="00244A66">
        <w:rPr>
          <w:rFonts w:asciiTheme="majorHAnsi" w:hAnsiTheme="majorHAnsi" w:cstheme="majorHAnsi"/>
          <w:sz w:val="24"/>
          <w:szCs w:val="24"/>
          <w:lang w:val="en-US"/>
        </w:rPr>
        <w:t>OÀI ĐỨC</w:t>
      </w:r>
      <w:r w:rsidR="00440288" w:rsidRPr="00244A66">
        <w:rPr>
          <w:rFonts w:asciiTheme="majorHAnsi" w:hAnsiTheme="majorHAnsi" w:cstheme="majorHAnsi"/>
          <w:sz w:val="24"/>
          <w:szCs w:val="24"/>
          <w:lang w:val="en-US"/>
        </w:rPr>
        <w:t xml:space="preserve"> B 2022-2023</w:t>
      </w:r>
    </w:p>
    <w:p w14:paraId="798B66B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I. TRẮC NGHIỆM</w:t>
      </w:r>
    </w:p>
    <w:p w14:paraId="73EF96C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 Lực ma sát nghỉ</w:t>
      </w:r>
    </w:p>
    <w:p w14:paraId="497726B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Xuất hiện khi một vật chịu tác dụng của ngoại lực có xu hướng làm cho vật chuyển động nhưng thực tế vật vẫn đứng yên</w:t>
      </w:r>
    </w:p>
    <w:p w14:paraId="7B15ABD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Luôn nhỏ hơn ngoại lực tác dụng vào vật</w:t>
      </w:r>
    </w:p>
    <w:p w14:paraId="096D99F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luôn có hướng vuông góc với mặt tiếp xúc</w:t>
      </w:r>
    </w:p>
    <w:p w14:paraId="4CB86A2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D. cân bằng với trọng lực.</w:t>
      </w:r>
    </w:p>
    <w:p w14:paraId="59CE2B3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 Momen của lực phụ thuộc vào</w:t>
      </w:r>
    </w:p>
    <w:p w14:paraId="555BF7C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độ lớn của lực và vận tốc của vật</w:t>
      </w:r>
    </w:p>
    <w:p w14:paraId="443C71B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độ lớn của lực và gia tốc của vật</w:t>
      </w:r>
    </w:p>
    <w:p w14:paraId="5DE45C9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độ lớn của lực và khoảng cách đến điểm đặt của lực</w:t>
      </w:r>
    </w:p>
    <w:p w14:paraId="1CBFF8A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độ lớn của lực và cánh tay đòn của lực</w:t>
      </w:r>
    </w:p>
    <w:p w14:paraId="0BB2C73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3. Công suất của một máy đặc trưng cho</w:t>
      </w:r>
    </w:p>
    <w:p w14:paraId="6490F9F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sự thực hiện công nhiều hay ít của máy đó</w:t>
      </w:r>
    </w:p>
    <w:p w14:paraId="28D378E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công thực hiện của máy đó lớn hay bé</w:t>
      </w:r>
    </w:p>
    <w:p w14:paraId="53D180B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công việc máy móc làm có hiệu quả không</w:t>
      </w:r>
    </w:p>
    <w:p w14:paraId="2743EE09"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sự thực hiện công nhanh hay chậm của máy đó</w:t>
      </w:r>
    </w:p>
    <w:p w14:paraId="740F84E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4. Lực F tác dụng vào vật có khối lượng m = 10kg làm vật di chuyển một đoạn s = 10m, sao cho góc hợp bởi F và s là 60</w:t>
      </w:r>
      <w:r w:rsidRPr="00244A66">
        <w:rPr>
          <w:rFonts w:asciiTheme="majorHAnsi" w:hAnsiTheme="majorHAnsi" w:cstheme="majorHAnsi"/>
          <w:sz w:val="24"/>
          <w:szCs w:val="24"/>
          <w:vertAlign w:val="superscript"/>
          <w:lang w:val="en-US"/>
        </w:rPr>
        <w:t>0</w:t>
      </w:r>
      <w:r w:rsidRPr="00244A66">
        <w:rPr>
          <w:rFonts w:asciiTheme="majorHAnsi" w:hAnsiTheme="majorHAnsi" w:cstheme="majorHAnsi"/>
          <w:sz w:val="24"/>
          <w:szCs w:val="24"/>
          <w:lang w:val="en-US"/>
        </w:rPr>
        <w:t>. Biết độ lớn của F = 200N. Công do F thực hiện là</w:t>
      </w:r>
    </w:p>
    <w:p w14:paraId="126B075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600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1000J</w:t>
      </w:r>
      <w:r w:rsidRPr="00244A66">
        <w:rPr>
          <w:rFonts w:asciiTheme="majorHAnsi" w:hAnsiTheme="majorHAnsi" w:cstheme="majorHAnsi"/>
          <w:sz w:val="24"/>
          <w:szCs w:val="24"/>
          <w:lang w:val="en-US"/>
        </w:rPr>
        <w:tab/>
        <w:t>C. 900J</w:t>
      </w:r>
      <w:r w:rsidRPr="00244A66">
        <w:rPr>
          <w:rFonts w:asciiTheme="majorHAnsi" w:hAnsiTheme="majorHAnsi" w:cstheme="majorHAnsi"/>
          <w:sz w:val="24"/>
          <w:szCs w:val="24"/>
          <w:lang w:val="en-US"/>
        </w:rPr>
        <w:tab/>
        <w:t>D. 800J</w:t>
      </w:r>
    </w:p>
    <w:p w14:paraId="2F0436B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5. Tính công của trọng lực trong giây thứ 4 khi vật có khối lượng 8kg rơi tự do. Lấy g =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w:t>
      </w:r>
    </w:p>
    <w:p w14:paraId="4FB4F71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2800J</w:t>
      </w:r>
      <w:r w:rsidRPr="00244A66">
        <w:rPr>
          <w:rFonts w:asciiTheme="majorHAnsi" w:hAnsiTheme="majorHAnsi" w:cstheme="majorHAnsi"/>
          <w:sz w:val="24"/>
          <w:szCs w:val="24"/>
          <w:lang w:val="en-US"/>
        </w:rPr>
        <w:tab/>
        <w:t>B. 1600J</w:t>
      </w:r>
      <w:r w:rsidRPr="00244A66">
        <w:rPr>
          <w:rFonts w:asciiTheme="majorHAnsi" w:hAnsiTheme="majorHAnsi" w:cstheme="majorHAnsi"/>
          <w:sz w:val="24"/>
          <w:szCs w:val="24"/>
          <w:lang w:val="en-US"/>
        </w:rPr>
        <w:tab/>
        <w:t>C. 3200J</w:t>
      </w:r>
      <w:r w:rsidRPr="00244A66">
        <w:rPr>
          <w:rFonts w:asciiTheme="majorHAnsi" w:hAnsiTheme="majorHAnsi" w:cstheme="majorHAnsi"/>
          <w:sz w:val="24"/>
          <w:szCs w:val="24"/>
          <w:lang w:val="en-US"/>
        </w:rPr>
        <w:tab/>
        <w:t>D. 7200J</w:t>
      </w:r>
    </w:p>
    <w:p w14:paraId="6C77B53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6. Đặc điểm nào là một đặc tính của năng lượng</w:t>
      </w:r>
    </w:p>
    <w:p w14:paraId="4770285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Có thể tự sinh ra</w:t>
      </w:r>
    </w:p>
    <w:p w14:paraId="34C798B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không bảo toàn trong quá trình chuyển hóa từ dạng này sang dạng khác.</w:t>
      </w:r>
    </w:p>
    <w:p w14:paraId="683BB1C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có thể truyền từ vật này sang vật khác</w:t>
      </w:r>
    </w:p>
    <w:p w14:paraId="551EEED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D. có thể tự mất đi</w:t>
      </w:r>
    </w:p>
    <w:p w14:paraId="1EBD6AA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7. Hiệu suất của một máy tăng lên khi</w:t>
      </w:r>
    </w:p>
    <w:p w14:paraId="63B13327"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năng lượng hao phí tăng lên</w:t>
      </w:r>
    </w:p>
    <w:p w14:paraId="200438A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năng lượng toàn phần tăng lên</w:t>
      </w:r>
    </w:p>
    <w:p w14:paraId="5CFD740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năng lượng hao phí và năng lượng toàn phần tăng lên</w:t>
      </w:r>
    </w:p>
    <w:p w14:paraId="0259B7F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năng lượng có ích tăng lên</w:t>
      </w:r>
    </w:p>
    <w:p w14:paraId="46F457A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8. Một vật chuyển động với vận tốc 1m/s có động năng 1J. Khi vật có vận tốc 3m/s thì động năng của vật là</w:t>
      </w:r>
    </w:p>
    <w:p w14:paraId="26D2727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3J</w:t>
      </w:r>
      <w:r w:rsidRPr="00244A66">
        <w:rPr>
          <w:rFonts w:asciiTheme="majorHAnsi" w:hAnsiTheme="majorHAnsi" w:cstheme="majorHAnsi"/>
          <w:sz w:val="24"/>
          <w:szCs w:val="24"/>
          <w:lang w:val="en-US"/>
        </w:rPr>
        <w:tab/>
        <w:t>B. 5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9J</w:t>
      </w:r>
      <w:r w:rsidRPr="00244A66">
        <w:rPr>
          <w:rFonts w:asciiTheme="majorHAnsi" w:hAnsiTheme="majorHAnsi" w:cstheme="majorHAnsi"/>
          <w:sz w:val="24"/>
          <w:szCs w:val="24"/>
          <w:lang w:val="en-US"/>
        </w:rPr>
        <w:tab/>
        <w:t>D. 12J</w:t>
      </w:r>
    </w:p>
    <w:p w14:paraId="727EFC5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9. Một máy bay có khối lượng 160000kg bay với vận tốc 870 km/h. Động lượng của máy bay là</w:t>
      </w:r>
    </w:p>
    <w:p w14:paraId="0CA2F0F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20,66.10</w:t>
      </w:r>
      <w:r w:rsidRPr="00244A66">
        <w:rPr>
          <w:rFonts w:asciiTheme="majorHAnsi" w:hAnsiTheme="majorHAnsi" w:cstheme="majorHAnsi"/>
          <w:sz w:val="24"/>
          <w:szCs w:val="24"/>
          <w:vertAlign w:val="superscript"/>
          <w:lang w:val="en-US"/>
        </w:rPr>
        <w:t>6</w:t>
      </w:r>
      <w:r w:rsidRPr="00244A66">
        <w:rPr>
          <w:rFonts w:asciiTheme="majorHAnsi" w:hAnsiTheme="majorHAnsi" w:cstheme="majorHAnsi"/>
          <w:sz w:val="24"/>
          <w:szCs w:val="24"/>
          <w:lang w:val="en-US"/>
        </w:rPr>
        <w:t xml:space="preserve"> kg.m/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38,66.10</w:t>
      </w:r>
      <w:r w:rsidRPr="00244A66">
        <w:rPr>
          <w:rFonts w:asciiTheme="majorHAnsi" w:hAnsiTheme="majorHAnsi" w:cstheme="majorHAnsi"/>
          <w:sz w:val="24"/>
          <w:szCs w:val="24"/>
          <w:vertAlign w:val="superscript"/>
          <w:lang w:val="en-US"/>
        </w:rPr>
        <w:t>6</w:t>
      </w:r>
      <w:r w:rsidRPr="00244A66">
        <w:rPr>
          <w:rFonts w:asciiTheme="majorHAnsi" w:hAnsiTheme="majorHAnsi" w:cstheme="majorHAnsi"/>
          <w:sz w:val="24"/>
          <w:szCs w:val="24"/>
          <w:lang w:val="en-US"/>
        </w:rPr>
        <w:t xml:space="preserve"> kg.m/s</w:t>
      </w:r>
      <w:r w:rsidRPr="00244A66">
        <w:rPr>
          <w:rFonts w:asciiTheme="majorHAnsi" w:hAnsiTheme="majorHAnsi" w:cstheme="majorHAnsi"/>
          <w:sz w:val="24"/>
          <w:szCs w:val="24"/>
          <w:lang w:val="en-US"/>
        </w:rPr>
        <w:tab/>
        <w:t>C. 40,66.10</w:t>
      </w:r>
      <w:r w:rsidRPr="00244A66">
        <w:rPr>
          <w:rFonts w:asciiTheme="majorHAnsi" w:hAnsiTheme="majorHAnsi" w:cstheme="majorHAnsi"/>
          <w:sz w:val="24"/>
          <w:szCs w:val="24"/>
          <w:vertAlign w:val="superscript"/>
          <w:lang w:val="en-US"/>
        </w:rPr>
        <w:t>6</w:t>
      </w:r>
      <w:r w:rsidRPr="00244A66">
        <w:rPr>
          <w:rFonts w:asciiTheme="majorHAnsi" w:hAnsiTheme="majorHAnsi" w:cstheme="majorHAnsi"/>
          <w:sz w:val="24"/>
          <w:szCs w:val="24"/>
          <w:lang w:val="en-US"/>
        </w:rPr>
        <w:t xml:space="preserve"> kg.m/s</w:t>
      </w:r>
      <w:r w:rsidRPr="00244A66">
        <w:rPr>
          <w:rFonts w:asciiTheme="majorHAnsi" w:hAnsiTheme="majorHAnsi" w:cstheme="majorHAnsi"/>
          <w:sz w:val="24"/>
          <w:szCs w:val="24"/>
          <w:lang w:val="en-US"/>
        </w:rPr>
        <w:tab/>
        <w:t>D. 50.10</w:t>
      </w:r>
      <w:r w:rsidRPr="00244A66">
        <w:rPr>
          <w:rFonts w:asciiTheme="majorHAnsi" w:hAnsiTheme="majorHAnsi" w:cstheme="majorHAnsi"/>
          <w:sz w:val="24"/>
          <w:szCs w:val="24"/>
          <w:vertAlign w:val="superscript"/>
          <w:lang w:val="en-US"/>
        </w:rPr>
        <w:t>6</w:t>
      </w:r>
      <w:r w:rsidRPr="00244A66">
        <w:rPr>
          <w:rFonts w:asciiTheme="majorHAnsi" w:hAnsiTheme="majorHAnsi" w:cstheme="majorHAnsi"/>
          <w:sz w:val="24"/>
          <w:szCs w:val="24"/>
          <w:lang w:val="en-US"/>
        </w:rPr>
        <w:t xml:space="preserve"> kg.m/s</w:t>
      </w:r>
    </w:p>
    <w:p w14:paraId="6203147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0. Một vật có khối lượng 1kg và động lượng 2 kgm/s. Khi đó động năng của vật bằng</w:t>
      </w:r>
    </w:p>
    <w:p w14:paraId="2B34DFD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2J</w:t>
      </w:r>
      <w:r w:rsidRPr="00244A66">
        <w:rPr>
          <w:rFonts w:asciiTheme="majorHAnsi" w:hAnsiTheme="majorHAnsi" w:cstheme="majorHAnsi"/>
          <w:sz w:val="24"/>
          <w:szCs w:val="24"/>
          <w:lang w:val="en-US"/>
        </w:rPr>
        <w:tab/>
        <w:t>C. 3J</w:t>
      </w:r>
      <w:r w:rsidRPr="00244A66">
        <w:rPr>
          <w:rFonts w:asciiTheme="majorHAnsi" w:hAnsiTheme="majorHAnsi" w:cstheme="majorHAnsi"/>
          <w:sz w:val="24"/>
          <w:szCs w:val="24"/>
          <w:lang w:val="en-US"/>
        </w:rPr>
        <w:tab/>
        <w:t>D. 4J</w:t>
      </w:r>
    </w:p>
    <w:p w14:paraId="267B0C7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1. Công thức tính tốc độ góc của chuyển động tròn đều là</w:t>
      </w:r>
    </w:p>
    <w:p w14:paraId="5999621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rPr>
      </w:pPr>
      <w:r w:rsidRPr="00244A66">
        <w:rPr>
          <w:rFonts w:asciiTheme="majorHAnsi" w:hAnsiTheme="majorHAnsi" w:cstheme="majorHAnsi"/>
          <w:sz w:val="24"/>
          <w:szCs w:val="24"/>
          <w:lang w:val="en-US"/>
        </w:rPr>
        <w:t xml:space="preserve">A. </w:t>
      </w:r>
      <w:r w:rsidRPr="00244A66">
        <w:rPr>
          <w:rFonts w:asciiTheme="majorHAnsi" w:hAnsiTheme="majorHAnsi" w:cstheme="majorHAnsi"/>
          <w:position w:val="-22"/>
          <w:sz w:val="24"/>
          <w:szCs w:val="24"/>
        </w:rPr>
        <w:object w:dxaOrig="780" w:dyaOrig="580" w14:anchorId="184C8E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5pt;height:28.95pt" o:ole="">
            <v:imagedata r:id="rId5" o:title=""/>
          </v:shape>
          <o:OLEObject Type="Embed" ProgID="Equation.DSMT4" ShapeID="_x0000_i1025" DrawAspect="Content" ObjectID="_1758268384" r:id="rId6"/>
        </w:object>
      </w:r>
      <w:r w:rsidRPr="00244A66">
        <w:rPr>
          <w:rFonts w:asciiTheme="majorHAnsi" w:hAnsiTheme="majorHAnsi" w:cstheme="majorHAnsi"/>
          <w:sz w:val="24"/>
          <w:szCs w:val="24"/>
        </w:rPr>
        <w:tab/>
      </w:r>
      <w:r w:rsidRPr="00244A66">
        <w:rPr>
          <w:rFonts w:asciiTheme="majorHAnsi" w:hAnsiTheme="majorHAnsi" w:cstheme="majorHAnsi"/>
          <w:sz w:val="24"/>
          <w:szCs w:val="24"/>
          <w:u w:val="single"/>
          <w:lang w:val="en-US"/>
        </w:rPr>
        <w:t xml:space="preserve">B. </w:t>
      </w:r>
      <w:r w:rsidRPr="00244A66">
        <w:rPr>
          <w:rFonts w:asciiTheme="majorHAnsi" w:hAnsiTheme="majorHAnsi" w:cstheme="majorHAnsi"/>
          <w:position w:val="-22"/>
          <w:sz w:val="24"/>
          <w:szCs w:val="24"/>
        </w:rPr>
        <w:object w:dxaOrig="760" w:dyaOrig="580" w14:anchorId="4BF1A00C">
          <v:shape id="_x0000_i1026" type="#_x0000_t75" style="width:37.9pt;height:28.95pt" o:ole="">
            <v:imagedata r:id="rId7" o:title=""/>
          </v:shape>
          <o:OLEObject Type="Embed" ProgID="Equation.DSMT4" ShapeID="_x0000_i1026" DrawAspect="Content" ObjectID="_1758268385" r:id="rId8"/>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 xml:space="preserve">C. </w:t>
      </w:r>
      <w:r w:rsidRPr="00244A66">
        <w:rPr>
          <w:rFonts w:asciiTheme="majorHAnsi" w:hAnsiTheme="majorHAnsi" w:cstheme="majorHAnsi"/>
          <w:position w:val="-22"/>
          <w:sz w:val="24"/>
          <w:szCs w:val="24"/>
        </w:rPr>
        <w:object w:dxaOrig="700" w:dyaOrig="580" w14:anchorId="0F95CFB8">
          <v:shape id="_x0000_i1027" type="#_x0000_t75" style="width:35.15pt;height:28.95pt" o:ole="">
            <v:imagedata r:id="rId9" o:title=""/>
          </v:shape>
          <o:OLEObject Type="Embed" ProgID="Equation.DSMT4" ShapeID="_x0000_i1027" DrawAspect="Content" ObjectID="_1758268386" r:id="rId10"/>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 xml:space="preserve">D. </w:t>
      </w:r>
      <w:r w:rsidRPr="00244A66">
        <w:rPr>
          <w:rFonts w:asciiTheme="majorHAnsi" w:hAnsiTheme="majorHAnsi" w:cstheme="majorHAnsi"/>
          <w:position w:val="-22"/>
          <w:sz w:val="24"/>
          <w:szCs w:val="24"/>
        </w:rPr>
        <w:object w:dxaOrig="720" w:dyaOrig="580" w14:anchorId="014E73C7">
          <v:shape id="_x0000_i1028" type="#_x0000_t75" style="width:36.15pt;height:28.95pt" o:ole="">
            <v:imagedata r:id="rId11" o:title=""/>
          </v:shape>
          <o:OLEObject Type="Embed" ProgID="Equation.DSMT4" ShapeID="_x0000_i1028" DrawAspect="Content" ObjectID="_1758268387" r:id="rId12"/>
        </w:object>
      </w:r>
    </w:p>
    <w:p w14:paraId="6C5586D7"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2. Tốc độ góc của một chất điểm trên kim giây của đồng hồ là</w:t>
      </w:r>
    </w:p>
    <w:p w14:paraId="2822C89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A. </w:t>
      </w:r>
      <w:r w:rsidRPr="00244A66">
        <w:rPr>
          <w:rFonts w:asciiTheme="majorHAnsi" w:hAnsiTheme="majorHAnsi" w:cstheme="majorHAnsi"/>
          <w:position w:val="-22"/>
          <w:sz w:val="24"/>
          <w:szCs w:val="24"/>
        </w:rPr>
        <w:object w:dxaOrig="260" w:dyaOrig="580" w14:anchorId="39BC5A08">
          <v:shape id="_x0000_i1029" type="#_x0000_t75" style="width:13.1pt;height:28.95pt" o:ole="">
            <v:imagedata r:id="rId13" o:title=""/>
          </v:shape>
          <o:OLEObject Type="Embed" ProgID="Equation.DSMT4" ShapeID="_x0000_i1029" DrawAspect="Content" ObjectID="_1758268388" r:id="rId14"/>
        </w:object>
      </w:r>
      <w:r w:rsidRPr="00244A66">
        <w:rPr>
          <w:rFonts w:asciiTheme="majorHAnsi" w:hAnsiTheme="majorHAnsi" w:cstheme="majorHAnsi"/>
          <w:sz w:val="24"/>
          <w:szCs w:val="24"/>
          <w:lang w:val="en-US"/>
        </w:rPr>
        <w:t xml:space="preserve"> (rad/s)</w:t>
      </w:r>
      <w:r w:rsidRPr="00244A66">
        <w:rPr>
          <w:rFonts w:asciiTheme="majorHAnsi" w:hAnsiTheme="majorHAnsi" w:cstheme="majorHAnsi"/>
          <w:sz w:val="24"/>
          <w:szCs w:val="24"/>
          <w:lang w:val="en-US"/>
        </w:rPr>
        <w:tab/>
        <w:t xml:space="preserve">B. </w:t>
      </w:r>
      <w:r w:rsidRPr="00244A66">
        <w:rPr>
          <w:rFonts w:asciiTheme="majorHAnsi" w:hAnsiTheme="majorHAnsi" w:cstheme="majorHAnsi"/>
          <w:position w:val="-22"/>
          <w:sz w:val="24"/>
          <w:szCs w:val="24"/>
        </w:rPr>
        <w:object w:dxaOrig="300" w:dyaOrig="580" w14:anchorId="09D6BC5A">
          <v:shape id="_x0000_i1030" type="#_x0000_t75" style="width:15.15pt;height:28.95pt" o:ole="">
            <v:imagedata r:id="rId15" o:title=""/>
          </v:shape>
          <o:OLEObject Type="Embed" ProgID="Equation.DSMT4" ShapeID="_x0000_i1030" DrawAspect="Content" ObjectID="_1758268389" r:id="rId16"/>
        </w:object>
      </w:r>
      <w:r w:rsidRPr="00244A66">
        <w:rPr>
          <w:rFonts w:asciiTheme="majorHAnsi" w:hAnsiTheme="majorHAnsi" w:cstheme="majorHAnsi"/>
          <w:sz w:val="24"/>
          <w:szCs w:val="24"/>
          <w:lang w:val="en-US"/>
        </w:rPr>
        <w:t xml:space="preserve"> (rad/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w:t>
      </w:r>
      <w:r w:rsidRPr="00244A66">
        <w:rPr>
          <w:rFonts w:asciiTheme="majorHAnsi" w:hAnsiTheme="majorHAnsi" w:cstheme="majorHAnsi"/>
          <w:position w:val="-22"/>
          <w:sz w:val="24"/>
          <w:szCs w:val="24"/>
        </w:rPr>
        <w:object w:dxaOrig="320" w:dyaOrig="580" w14:anchorId="0E0486AA">
          <v:shape id="_x0000_i1031" type="#_x0000_t75" style="width:16.2pt;height:28.95pt" o:ole="">
            <v:imagedata r:id="rId17" o:title=""/>
          </v:shape>
          <o:OLEObject Type="Embed" ProgID="Equation.DSMT4" ShapeID="_x0000_i1031" DrawAspect="Content" ObjectID="_1758268390" r:id="rId18"/>
        </w:object>
      </w:r>
      <w:r w:rsidRPr="00244A66">
        <w:rPr>
          <w:rFonts w:asciiTheme="majorHAnsi" w:hAnsiTheme="majorHAnsi" w:cstheme="majorHAnsi"/>
          <w:sz w:val="24"/>
          <w:szCs w:val="24"/>
          <w:lang w:val="en-US"/>
        </w:rPr>
        <w:t>(rad/s)</w:t>
      </w:r>
      <w:r w:rsidRPr="00244A66">
        <w:rPr>
          <w:rFonts w:asciiTheme="majorHAnsi" w:hAnsiTheme="majorHAnsi" w:cstheme="majorHAnsi"/>
          <w:sz w:val="24"/>
          <w:szCs w:val="24"/>
          <w:lang w:val="en-US"/>
        </w:rPr>
        <w:tab/>
        <w:t xml:space="preserve">D. </w:t>
      </w:r>
      <w:r w:rsidRPr="00244A66">
        <w:rPr>
          <w:rFonts w:asciiTheme="majorHAnsi" w:hAnsiTheme="majorHAnsi" w:cstheme="majorHAnsi"/>
          <w:position w:val="-22"/>
          <w:sz w:val="24"/>
          <w:szCs w:val="24"/>
        </w:rPr>
        <w:object w:dxaOrig="360" w:dyaOrig="580" w14:anchorId="5EAEE38D">
          <v:shape id="_x0000_i1032" type="#_x0000_t75" style="width:18.25pt;height:28.95pt" o:ole="">
            <v:imagedata r:id="rId19" o:title=""/>
          </v:shape>
          <o:OLEObject Type="Embed" ProgID="Equation.DSMT4" ShapeID="_x0000_i1032" DrawAspect="Content" ObjectID="_1758268391" r:id="rId20"/>
        </w:object>
      </w:r>
      <w:r w:rsidRPr="00244A66">
        <w:rPr>
          <w:rFonts w:asciiTheme="majorHAnsi" w:hAnsiTheme="majorHAnsi" w:cstheme="majorHAnsi"/>
          <w:sz w:val="24"/>
          <w:szCs w:val="24"/>
          <w:lang w:val="en-US"/>
        </w:rPr>
        <w:t>(rad/s)</w:t>
      </w:r>
    </w:p>
    <w:p w14:paraId="597509D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13. Một chất điểm chuyển động tròn đều với bán kính quỹ đạo R = 0,4m. Trong 1s chất điểm này quay được 2 vòng, lấy </w:t>
      </w:r>
      <w:r w:rsidRPr="00244A66">
        <w:rPr>
          <w:rFonts w:asciiTheme="majorHAnsi" w:hAnsiTheme="majorHAnsi" w:cstheme="majorHAnsi"/>
          <w:position w:val="-6"/>
          <w:sz w:val="24"/>
          <w:szCs w:val="24"/>
        </w:rPr>
        <w:object w:dxaOrig="300" w:dyaOrig="300" w14:anchorId="765C701C">
          <v:shape id="_x0000_i1033" type="#_x0000_t75" style="width:14.8pt;height:14.8pt" o:ole="">
            <v:imagedata r:id="rId21" o:title=""/>
          </v:shape>
          <o:OLEObject Type="Embed" ProgID="Equation.DSMT4" ShapeID="_x0000_i1033" DrawAspect="Content" ObjectID="_1758268392" r:id="rId22"/>
        </w:object>
      </w:r>
      <w:r w:rsidRPr="00244A66">
        <w:rPr>
          <w:rFonts w:asciiTheme="majorHAnsi" w:hAnsiTheme="majorHAnsi" w:cstheme="majorHAnsi"/>
          <w:sz w:val="24"/>
          <w:szCs w:val="24"/>
          <w:lang w:val="en-US"/>
        </w:rPr>
        <w:t>=10. Gia tốc hướng tâm của vật là</w:t>
      </w:r>
    </w:p>
    <w:p w14:paraId="7A083D0C"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64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t>B. 36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vertAlign w:val="superscript"/>
          <w:lang w:val="en-US"/>
        </w:rPr>
        <w:tab/>
      </w:r>
      <w:r w:rsidRPr="00244A66">
        <w:rPr>
          <w:rFonts w:asciiTheme="majorHAnsi" w:hAnsiTheme="majorHAnsi" w:cstheme="majorHAnsi"/>
          <w:sz w:val="24"/>
          <w:szCs w:val="24"/>
          <w:lang w:val="en-US"/>
        </w:rPr>
        <w:t>C. 24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t>D. 16 m/s</w:t>
      </w:r>
      <w:r w:rsidRPr="00244A66">
        <w:rPr>
          <w:rFonts w:asciiTheme="majorHAnsi" w:hAnsiTheme="majorHAnsi" w:cstheme="majorHAnsi"/>
          <w:sz w:val="24"/>
          <w:szCs w:val="24"/>
          <w:vertAlign w:val="superscript"/>
          <w:lang w:val="en-US"/>
        </w:rPr>
        <w:t>2</w:t>
      </w:r>
    </w:p>
    <w:p w14:paraId="291AE66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4. Khi một hòn đá được ném xiên góc α, trong giai đoạn đi lên đã có sự biến đổi năng lượng</w:t>
      </w:r>
    </w:p>
    <w:p w14:paraId="0806C13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thế năng giảm còn động năng tăng</w:t>
      </w:r>
      <w:r w:rsidRPr="00244A66">
        <w:rPr>
          <w:rFonts w:asciiTheme="majorHAnsi" w:hAnsiTheme="majorHAnsi" w:cstheme="majorHAnsi"/>
          <w:sz w:val="24"/>
          <w:szCs w:val="24"/>
          <w:lang w:val="en-US"/>
        </w:rPr>
        <w:tab/>
        <w:t>B. thế năng không đổi còn động năng tăng</w:t>
      </w:r>
    </w:p>
    <w:p w14:paraId="062DFCE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động năng không đổi còn thế năng tăng</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động năng giảm còn thế năng tăng</w:t>
      </w:r>
    </w:p>
    <w:p w14:paraId="2D4BA859"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5. Một kiện hàng khối lượng 15kg được kéo cho chuyển động thẳng đều lên cao 10m trong khoảng thời gian 1 phút 40 giây. Lấy g =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Công suất của lực kéo là</w:t>
      </w:r>
    </w:p>
    <w:p w14:paraId="4A8618E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50W</w:t>
      </w:r>
      <w:r w:rsidRPr="00244A66">
        <w:rPr>
          <w:rFonts w:asciiTheme="majorHAnsi" w:hAnsiTheme="majorHAnsi" w:cstheme="majorHAnsi"/>
          <w:sz w:val="24"/>
          <w:szCs w:val="24"/>
          <w:lang w:val="en-US"/>
        </w:rPr>
        <w:tab/>
        <w:t>B. 5W</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15W</w:t>
      </w:r>
      <w:r w:rsidRPr="00244A66">
        <w:rPr>
          <w:rFonts w:asciiTheme="majorHAnsi" w:hAnsiTheme="majorHAnsi" w:cstheme="majorHAnsi"/>
          <w:sz w:val="24"/>
          <w:szCs w:val="24"/>
          <w:lang w:val="en-US"/>
        </w:rPr>
        <w:tab/>
        <w:t>D. 10W</w:t>
      </w:r>
    </w:p>
    <w:p w14:paraId="15771797"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lastRenderedPageBreak/>
        <w:t>16. Một vật rơi tự do từ độ cao 180m. Lấy g =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Bỏ qua sức cản của không khí. Động năng của vật lớn gấp đôi thế năng tại độ cao?</w:t>
      </w:r>
    </w:p>
    <w:p w14:paraId="14D0A70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20m</w:t>
      </w:r>
      <w:r w:rsidRPr="00244A66">
        <w:rPr>
          <w:rFonts w:asciiTheme="majorHAnsi" w:hAnsiTheme="majorHAnsi" w:cstheme="majorHAnsi"/>
          <w:sz w:val="24"/>
          <w:szCs w:val="24"/>
          <w:lang w:val="en-US"/>
        </w:rPr>
        <w:tab/>
        <w:t>B. 30m</w:t>
      </w:r>
      <w:r w:rsidRPr="00244A66">
        <w:rPr>
          <w:rFonts w:asciiTheme="majorHAnsi" w:hAnsiTheme="majorHAnsi" w:cstheme="majorHAnsi"/>
          <w:sz w:val="24"/>
          <w:szCs w:val="24"/>
          <w:lang w:val="en-US"/>
        </w:rPr>
        <w:tab/>
        <w:t>C. 40m</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60m</w:t>
      </w:r>
    </w:p>
    <w:p w14:paraId="23A40FE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7. Chọn câu phát biểu đúng: Đơn vị của động lượng</w:t>
      </w:r>
    </w:p>
    <w:p w14:paraId="68030DB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A. </w:t>
      </w:r>
      <w:proofErr w:type="gramStart"/>
      <w:r w:rsidRPr="00244A66">
        <w:rPr>
          <w:rFonts w:asciiTheme="majorHAnsi" w:hAnsiTheme="majorHAnsi" w:cstheme="majorHAnsi"/>
          <w:sz w:val="24"/>
          <w:szCs w:val="24"/>
          <w:lang w:val="en-US"/>
        </w:rPr>
        <w:t>kgm.s</w:t>
      </w:r>
      <w:proofErr w:type="gramEnd"/>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kg.m/s</w:t>
      </w:r>
      <w:r w:rsidRPr="00244A66">
        <w:rPr>
          <w:rFonts w:asciiTheme="majorHAnsi" w:hAnsiTheme="majorHAnsi" w:cstheme="majorHAnsi"/>
          <w:sz w:val="24"/>
          <w:szCs w:val="24"/>
          <w:lang w:val="en-US"/>
        </w:rPr>
        <w:tab/>
        <w:t>C. kg.m.s</w:t>
      </w:r>
      <w:r w:rsidRPr="00244A66">
        <w:rPr>
          <w:rFonts w:asciiTheme="majorHAnsi" w:hAnsiTheme="majorHAnsi" w:cstheme="majorHAnsi"/>
          <w:sz w:val="24"/>
          <w:szCs w:val="24"/>
          <w:lang w:val="en-US"/>
        </w:rPr>
        <w:tab/>
        <w:t>D. kg/m.s</w:t>
      </w:r>
    </w:p>
    <w:p w14:paraId="583349C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8. Từ một điểm M có độ cao so với mặt đất bằng 1m, ném lên một vật với vận tốc đầu 2m//s. bIết khối lượng của vật bằng 0,5kg, lấy g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Cơ năng của vật bằng bao nhiêu?</w:t>
      </w:r>
    </w:p>
    <w:p w14:paraId="42A1442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7J</w:t>
      </w:r>
      <w:r w:rsidRPr="00244A66">
        <w:rPr>
          <w:rFonts w:asciiTheme="majorHAnsi" w:hAnsiTheme="majorHAnsi" w:cstheme="majorHAnsi"/>
          <w:sz w:val="24"/>
          <w:szCs w:val="24"/>
          <w:lang w:val="en-US"/>
        </w:rPr>
        <w:tab/>
        <w:t>B. 5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6J</w:t>
      </w:r>
      <w:r w:rsidRPr="00244A66">
        <w:rPr>
          <w:rFonts w:asciiTheme="majorHAnsi" w:hAnsiTheme="majorHAnsi" w:cstheme="majorHAnsi"/>
          <w:sz w:val="24"/>
          <w:szCs w:val="24"/>
          <w:lang w:val="en-US"/>
        </w:rPr>
        <w:tab/>
        <w:t>D. 4J</w:t>
      </w:r>
    </w:p>
    <w:p w14:paraId="3FBFB01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9. Một khẩu súng khối lượng M = 4kg bắn ra viên đạn khối lượng m = 20g theo phương ngang. Súng giật lùi với vận tốc V có độ lớn 3 m/s. Vận tốc viên đạn khi bay ra khỏi nòng súng là</w:t>
      </w:r>
    </w:p>
    <w:p w14:paraId="37D2E667"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300m/s</w:t>
      </w:r>
      <w:r w:rsidRPr="00244A66">
        <w:rPr>
          <w:rFonts w:asciiTheme="majorHAnsi" w:hAnsiTheme="majorHAnsi" w:cstheme="majorHAnsi"/>
          <w:sz w:val="24"/>
          <w:szCs w:val="24"/>
          <w:lang w:val="en-US"/>
        </w:rPr>
        <w:tab/>
        <w:t>B. 400 m/s</w:t>
      </w:r>
      <w:r w:rsidRPr="00244A66">
        <w:rPr>
          <w:rFonts w:asciiTheme="majorHAnsi" w:hAnsiTheme="majorHAnsi" w:cstheme="majorHAnsi"/>
          <w:sz w:val="24"/>
          <w:szCs w:val="24"/>
          <w:lang w:val="en-US"/>
        </w:rPr>
        <w:tab/>
        <w:t>C. 500 m/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600 m/s</w:t>
      </w:r>
    </w:p>
    <w:p w14:paraId="30DDCFE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0. Gia tốc hướng tâm của một vệ tinh nhân tạo đang bay quanh trái đất theo một đường tròn là 8,2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với tốc độ dài 7,57 km/s. Hỏi vệ tinh cách mặt đất là bao nhiêu</w:t>
      </w:r>
    </w:p>
    <w:p w14:paraId="487E1D5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7000km</w:t>
      </w:r>
      <w:r w:rsidRPr="00244A66">
        <w:rPr>
          <w:rFonts w:asciiTheme="majorHAnsi" w:hAnsiTheme="majorHAnsi" w:cstheme="majorHAnsi"/>
          <w:sz w:val="24"/>
          <w:szCs w:val="24"/>
          <w:lang w:val="en-US"/>
        </w:rPr>
        <w:tab/>
        <w:t>B. 3600km</w:t>
      </w:r>
      <w:r w:rsidRPr="00244A66">
        <w:rPr>
          <w:rFonts w:asciiTheme="majorHAnsi" w:hAnsiTheme="majorHAnsi" w:cstheme="majorHAnsi"/>
          <w:sz w:val="24"/>
          <w:szCs w:val="24"/>
          <w:lang w:val="en-US"/>
        </w:rPr>
        <w:tab/>
        <w:t>C. 7600km</w:t>
      </w:r>
    </w:p>
    <w:p w14:paraId="2937C069"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1. Một lò xo có chiều dài tự nhiên l</w:t>
      </w:r>
      <w:r w:rsidRPr="00244A66">
        <w:rPr>
          <w:rFonts w:asciiTheme="majorHAnsi" w:hAnsiTheme="majorHAnsi" w:cstheme="majorHAnsi"/>
          <w:sz w:val="24"/>
          <w:szCs w:val="24"/>
          <w:vertAlign w:val="subscript"/>
          <w:lang w:val="en-US"/>
        </w:rPr>
        <w:t>0</w:t>
      </w:r>
      <w:r w:rsidRPr="00244A66">
        <w:rPr>
          <w:rFonts w:asciiTheme="majorHAnsi" w:hAnsiTheme="majorHAnsi" w:cstheme="majorHAnsi"/>
          <w:sz w:val="24"/>
          <w:szCs w:val="24"/>
          <w:lang w:val="en-US"/>
        </w:rPr>
        <w:t xml:space="preserve"> = 15cm/. Lò xo được giữ cố định một đầu còn đầu kia chịu một lực kéo F = 4,5N, khi ấy lò xo dài 18cm. Độ cứng của lò xo là</w:t>
      </w:r>
    </w:p>
    <w:p w14:paraId="5ADD4C0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k = 25 N/m</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150 N/m</w:t>
      </w:r>
      <w:r w:rsidRPr="00244A66">
        <w:rPr>
          <w:rFonts w:asciiTheme="majorHAnsi" w:hAnsiTheme="majorHAnsi" w:cstheme="majorHAnsi"/>
          <w:sz w:val="24"/>
          <w:szCs w:val="24"/>
          <w:lang w:val="en-US"/>
        </w:rPr>
        <w:tab/>
        <w:t>C. k = 1,5N/m</w:t>
      </w:r>
      <w:r w:rsidRPr="00244A66">
        <w:rPr>
          <w:rFonts w:asciiTheme="majorHAnsi" w:hAnsiTheme="majorHAnsi" w:cstheme="majorHAnsi"/>
          <w:sz w:val="24"/>
          <w:szCs w:val="24"/>
          <w:lang w:val="en-US"/>
        </w:rPr>
        <w:tab/>
        <w:t>D. k = 30 N/m</w:t>
      </w:r>
    </w:p>
    <w:p w14:paraId="76BA276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2. Một lò xo có chiều dài tự nhiên 30cm, khi bị nén lò xo dài 24cm và lực đàn hồi của nó bằng 5N. Hỏi khi lực đàn hồi của lò xo bằng 10N thì chiều dài của lò xo bằng bao nhiêu</w:t>
      </w:r>
    </w:p>
    <w:p w14:paraId="5E87184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8cm</w:t>
      </w:r>
      <w:r w:rsidRPr="00244A66">
        <w:rPr>
          <w:rFonts w:asciiTheme="majorHAnsi" w:hAnsiTheme="majorHAnsi" w:cstheme="majorHAnsi"/>
          <w:sz w:val="24"/>
          <w:szCs w:val="24"/>
          <w:lang w:val="en-US"/>
        </w:rPr>
        <w:tab/>
        <w:t>B. 40N</w:t>
      </w:r>
      <w:r w:rsidRPr="00244A66">
        <w:rPr>
          <w:rFonts w:asciiTheme="majorHAnsi" w:hAnsiTheme="majorHAnsi" w:cstheme="majorHAnsi"/>
          <w:sz w:val="24"/>
          <w:szCs w:val="24"/>
          <w:lang w:val="en-US"/>
        </w:rPr>
        <w:tab/>
        <w:t>C. 48cm</w:t>
      </w:r>
      <w:r w:rsidRPr="00244A66">
        <w:rPr>
          <w:rFonts w:asciiTheme="majorHAnsi" w:hAnsiTheme="majorHAnsi" w:cstheme="majorHAnsi"/>
          <w:sz w:val="24"/>
          <w:szCs w:val="24"/>
          <w:lang w:val="en-US"/>
        </w:rPr>
        <w:tab/>
        <w:t>D. 22cm</w:t>
      </w:r>
    </w:p>
    <w:p w14:paraId="7FBB1E8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3. Phải treo thêm một vật có trọng lượng bằng bao nhiêu vào lò xo có độ cứng k = 200 N/m để nó giãn ra thêm 50cm</w:t>
      </w:r>
    </w:p>
    <w:p w14:paraId="4890015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100N</w:t>
      </w:r>
      <w:r w:rsidRPr="00244A66">
        <w:rPr>
          <w:rFonts w:asciiTheme="majorHAnsi" w:hAnsiTheme="majorHAnsi" w:cstheme="majorHAnsi"/>
          <w:sz w:val="24"/>
          <w:szCs w:val="24"/>
          <w:lang w:val="en-US"/>
        </w:rPr>
        <w:tab/>
        <w:t>B. 10000N</w:t>
      </w:r>
      <w:r w:rsidRPr="00244A66">
        <w:rPr>
          <w:rFonts w:asciiTheme="majorHAnsi" w:hAnsiTheme="majorHAnsi" w:cstheme="majorHAnsi"/>
          <w:sz w:val="24"/>
          <w:szCs w:val="24"/>
          <w:lang w:val="en-US"/>
        </w:rPr>
        <w:tab/>
        <w:t>C. 10N</w:t>
      </w:r>
      <w:r w:rsidRPr="00244A66">
        <w:rPr>
          <w:rFonts w:asciiTheme="majorHAnsi" w:hAnsiTheme="majorHAnsi" w:cstheme="majorHAnsi"/>
          <w:sz w:val="24"/>
          <w:szCs w:val="24"/>
          <w:lang w:val="en-US"/>
        </w:rPr>
        <w:tab/>
        <w:t>D. 1000N</w:t>
      </w:r>
    </w:p>
    <w:p w14:paraId="5790DCE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4. Một chất điểm chuyển động tròn đều với bán kính R = 20cm. Tốc độ dài của chất điểm là 2m/s. Gia tốc hướng tâm có độ lớn</w:t>
      </w:r>
    </w:p>
    <w:p w14:paraId="6B77190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2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vertAlign w:val="subscript"/>
          <w:lang w:val="en-US"/>
        </w:rPr>
        <w:tab/>
      </w:r>
      <w:r w:rsidRPr="00244A66">
        <w:rPr>
          <w:rFonts w:asciiTheme="majorHAnsi" w:hAnsiTheme="majorHAnsi" w:cstheme="majorHAnsi"/>
          <w:sz w:val="24"/>
          <w:szCs w:val="24"/>
          <w:lang w:val="en-US"/>
        </w:rPr>
        <w:t>B</w:t>
      </w:r>
      <w:r w:rsidRPr="00244A66">
        <w:rPr>
          <w:rFonts w:asciiTheme="majorHAnsi" w:hAnsiTheme="majorHAnsi" w:cstheme="majorHAnsi"/>
          <w:sz w:val="24"/>
          <w:szCs w:val="24"/>
          <w:vertAlign w:val="subscript"/>
          <w:lang w:val="en-US"/>
        </w:rPr>
        <w:t xml:space="preserve">. </w:t>
      </w:r>
      <w:r w:rsidRPr="00244A66">
        <w:rPr>
          <w:rFonts w:asciiTheme="majorHAnsi" w:hAnsiTheme="majorHAnsi" w:cstheme="majorHAnsi"/>
          <w:sz w:val="24"/>
          <w:szCs w:val="24"/>
          <w:lang w:val="en-US"/>
        </w:rPr>
        <w:t>0,1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t>C. 0,2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t>D. 0,3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vertAlign w:val="superscript"/>
          <w:lang w:val="en-US"/>
        </w:rPr>
        <w:softHyphen/>
      </w:r>
    </w:p>
    <w:p w14:paraId="5308FC1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5. Một vật có khối lượng m = 1kg chuyển động theo đường tròn bán kính r = 0,5m dưới tác dụng của một lực hướng tâm F = 8N. Tốc độ dài của vật đó là</w:t>
      </w:r>
    </w:p>
    <w:p w14:paraId="1ABBB54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5 m/s</w:t>
      </w:r>
      <w:r w:rsidRPr="00244A66">
        <w:rPr>
          <w:rFonts w:asciiTheme="majorHAnsi" w:hAnsiTheme="majorHAnsi" w:cstheme="majorHAnsi"/>
          <w:sz w:val="24"/>
          <w:szCs w:val="24"/>
          <w:lang w:val="en-US"/>
        </w:rPr>
        <w:tab/>
        <w:t>B. 4 m/s</w:t>
      </w:r>
      <w:r w:rsidRPr="00244A66">
        <w:rPr>
          <w:rFonts w:asciiTheme="majorHAnsi" w:hAnsiTheme="majorHAnsi" w:cstheme="majorHAnsi"/>
          <w:sz w:val="24"/>
          <w:szCs w:val="24"/>
          <w:lang w:val="en-US"/>
        </w:rPr>
        <w:tab/>
        <w:t>C. 1 m/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2 m/s</w:t>
      </w:r>
    </w:p>
    <w:p w14:paraId="2E26441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6. Một chất điểm chuyển động tròn đều với bán kính r = 50cm với tốc độ 2 vòng/s. Gia tốc hướng tâm có độ lớn</w:t>
      </w:r>
    </w:p>
    <w:p w14:paraId="0D0F751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20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t>B. 40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ab/>
        <w:t>C. 60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vertAlign w:val="superscript"/>
          <w:lang w:val="en-US"/>
        </w:rPr>
        <w:tab/>
      </w:r>
      <w:r w:rsidRPr="00244A66">
        <w:rPr>
          <w:rFonts w:asciiTheme="majorHAnsi" w:hAnsiTheme="majorHAnsi" w:cstheme="majorHAnsi"/>
          <w:sz w:val="24"/>
          <w:szCs w:val="24"/>
          <w:lang w:val="en-US"/>
        </w:rPr>
        <w:t>D. 80m/s</w:t>
      </w:r>
      <w:r w:rsidRPr="00244A66">
        <w:rPr>
          <w:rFonts w:asciiTheme="majorHAnsi" w:hAnsiTheme="majorHAnsi" w:cstheme="majorHAnsi"/>
          <w:sz w:val="24"/>
          <w:szCs w:val="24"/>
          <w:vertAlign w:val="superscript"/>
          <w:lang w:val="en-US"/>
        </w:rPr>
        <w:t>2</w:t>
      </w:r>
    </w:p>
    <w:p w14:paraId="250B8617"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7. Một ô tô có khối lượng 1500kg chuyển động đều qua đoạn cầu cong vồng lên có bán kính cong là 80m với vận tốc 36 km/h. Lấy g =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Áp lực mà xe lên cầu khi qua vị trí cao nhất có giá trị là</w:t>
      </w:r>
    </w:p>
    <w:p w14:paraId="4623E39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312500N</w:t>
      </w:r>
      <w:r w:rsidRPr="00244A66">
        <w:rPr>
          <w:rFonts w:asciiTheme="majorHAnsi" w:hAnsiTheme="majorHAnsi" w:cstheme="majorHAnsi"/>
          <w:sz w:val="24"/>
          <w:szCs w:val="24"/>
          <w:lang w:val="en-US"/>
        </w:rPr>
        <w:tab/>
        <w:t>B. 131250 N</w:t>
      </w:r>
      <w:r w:rsidRPr="00244A66">
        <w:rPr>
          <w:rFonts w:asciiTheme="majorHAnsi" w:hAnsiTheme="majorHAnsi" w:cstheme="majorHAnsi"/>
          <w:sz w:val="24"/>
          <w:szCs w:val="24"/>
          <w:lang w:val="en-US"/>
        </w:rPr>
        <w:tab/>
        <w:t>C. 13125 N</w:t>
      </w:r>
      <w:r w:rsidRPr="00244A66">
        <w:rPr>
          <w:rFonts w:asciiTheme="majorHAnsi" w:hAnsiTheme="majorHAnsi" w:cstheme="majorHAnsi"/>
          <w:sz w:val="24"/>
          <w:szCs w:val="24"/>
          <w:lang w:val="en-US"/>
        </w:rPr>
        <w:tab/>
        <w:t>D. 1312,5 N</w:t>
      </w:r>
    </w:p>
    <w:p w14:paraId="69DE08E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8. Gia tốc hướng tâm của một chất điểm chuyển động tròn bán kính 4m với tốc độ dài không đổi 8m/s là</w:t>
      </w:r>
    </w:p>
    <w:p w14:paraId="0607FD28"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0,1</w:t>
      </w:r>
      <w:r w:rsidRPr="00244A66">
        <w:rPr>
          <w:rFonts w:asciiTheme="majorHAnsi" w:hAnsiTheme="majorHAnsi" w:cstheme="majorHAnsi"/>
          <w:sz w:val="24"/>
          <w:szCs w:val="24"/>
          <w:lang w:val="en-US"/>
        </w:rPr>
        <w:tab/>
        <w:t>B. 0,2</w:t>
      </w:r>
      <w:r w:rsidRPr="00244A66">
        <w:rPr>
          <w:rFonts w:asciiTheme="majorHAnsi" w:hAnsiTheme="majorHAnsi" w:cstheme="majorHAnsi"/>
          <w:sz w:val="24"/>
          <w:szCs w:val="24"/>
          <w:lang w:val="en-US"/>
        </w:rPr>
        <w:tab/>
        <w:t>C. 0,3</w:t>
      </w:r>
      <w:r w:rsidRPr="00244A66">
        <w:rPr>
          <w:rFonts w:asciiTheme="majorHAnsi" w:hAnsiTheme="majorHAnsi" w:cstheme="majorHAnsi"/>
          <w:sz w:val="24"/>
          <w:szCs w:val="24"/>
          <w:lang w:val="en-US"/>
        </w:rPr>
        <w:tab/>
        <w:t>D. 0,4</w:t>
      </w:r>
    </w:p>
    <w:p w14:paraId="7B879157"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II. TỰ LUẬN</w:t>
      </w:r>
    </w:p>
    <w:p w14:paraId="1ADF9E1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 Một vật khối lượng m = 40kg đặt trên mặt sàn nằm ngang. Hệ số ma sát trượt giữa vật và sàn µ = 0,2. Vật bắt đầu được kéo đi bằng một lực F = 100N theo phương nằm ngang, cho g = 9,8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Tính gia tốc của vật và quãng đường đi được sau 10s.</w:t>
      </w:r>
    </w:p>
    <w:p w14:paraId="0FC05FA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 Một viên đạn khối lượng m = 10g bay ra khỏi nòng súng với vận tốc v</w:t>
      </w:r>
      <w:r w:rsidRPr="00244A66">
        <w:rPr>
          <w:rFonts w:asciiTheme="majorHAnsi" w:hAnsiTheme="majorHAnsi" w:cstheme="majorHAnsi"/>
          <w:sz w:val="24"/>
          <w:szCs w:val="24"/>
          <w:vertAlign w:val="subscript"/>
          <w:lang w:val="en-US"/>
        </w:rPr>
        <w:t>1</w:t>
      </w:r>
      <w:r w:rsidRPr="00244A66">
        <w:rPr>
          <w:rFonts w:asciiTheme="majorHAnsi" w:hAnsiTheme="majorHAnsi" w:cstheme="majorHAnsi"/>
          <w:sz w:val="24"/>
          <w:szCs w:val="24"/>
          <w:lang w:val="en-US"/>
        </w:rPr>
        <w:t xml:space="preserve"> = 600 m/s xuyên qua tấm gỗ dày 10cm. Sau khi xuyên qua tấm gỗ viên đạn có vận tốc v</w:t>
      </w:r>
      <w:r w:rsidRPr="00244A66">
        <w:rPr>
          <w:rFonts w:asciiTheme="majorHAnsi" w:hAnsiTheme="majorHAnsi" w:cstheme="majorHAnsi"/>
          <w:sz w:val="24"/>
          <w:szCs w:val="24"/>
          <w:vertAlign w:val="subscript"/>
          <w:lang w:val="en-US"/>
        </w:rPr>
        <w:t>2</w:t>
      </w:r>
      <w:r w:rsidRPr="00244A66">
        <w:rPr>
          <w:rFonts w:asciiTheme="majorHAnsi" w:hAnsiTheme="majorHAnsi" w:cstheme="majorHAnsi"/>
          <w:sz w:val="24"/>
          <w:szCs w:val="24"/>
          <w:lang w:val="en-US"/>
        </w:rPr>
        <w:t xml:space="preserve"> = 600m/s. Tính lực cản trung bình của tấm gỗ.</w:t>
      </w:r>
    </w:p>
    <w:p w14:paraId="6221485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p>
    <w:p w14:paraId="31E18C9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ĐỀ 2</w:t>
      </w:r>
    </w:p>
    <w:p w14:paraId="34DC872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I. TRẮC NGHIỆM</w:t>
      </w:r>
    </w:p>
    <w:p w14:paraId="0B38CEE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 Trong hoạt động của xe ô tô, năng lượng hữu ích, năng lượng hao phí lần lượt là</w:t>
      </w:r>
    </w:p>
    <w:p w14:paraId="1D65A26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điện năng, cơ năng</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cơ năng, nhiệt năng</w:t>
      </w:r>
      <w:r w:rsidRPr="00244A66">
        <w:rPr>
          <w:rFonts w:asciiTheme="majorHAnsi" w:hAnsiTheme="majorHAnsi" w:cstheme="majorHAnsi"/>
          <w:sz w:val="24"/>
          <w:szCs w:val="24"/>
          <w:lang w:val="en-US"/>
        </w:rPr>
        <w:tab/>
        <w:t>C. nhiệt năng, cơ năng</w:t>
      </w:r>
      <w:r w:rsidRPr="00244A66">
        <w:rPr>
          <w:rFonts w:asciiTheme="majorHAnsi" w:hAnsiTheme="majorHAnsi" w:cstheme="majorHAnsi"/>
          <w:sz w:val="24"/>
          <w:szCs w:val="24"/>
          <w:lang w:val="en-US"/>
        </w:rPr>
        <w:tab/>
        <w:t>D. điện năng, nhiệt năng</w:t>
      </w:r>
    </w:p>
    <w:p w14:paraId="5F13E4E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 Người lái xe ô tô khi muốn đổi hướng, hai tay người đó tác dụng vào vô lăng một</w:t>
      </w:r>
    </w:p>
    <w:p w14:paraId="1941D84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vận tốc</w:t>
      </w:r>
      <w:r w:rsidRPr="00244A66">
        <w:rPr>
          <w:rFonts w:asciiTheme="majorHAnsi" w:hAnsiTheme="majorHAnsi" w:cstheme="majorHAnsi"/>
          <w:sz w:val="24"/>
          <w:szCs w:val="24"/>
          <w:lang w:val="en-US"/>
        </w:rPr>
        <w:tab/>
        <w:t>B. gia tốc</w:t>
      </w:r>
      <w:r w:rsidRPr="00244A66">
        <w:rPr>
          <w:rFonts w:asciiTheme="majorHAnsi" w:hAnsiTheme="majorHAnsi" w:cstheme="majorHAnsi"/>
          <w:sz w:val="24"/>
          <w:szCs w:val="24"/>
          <w:lang w:val="en-US"/>
        </w:rPr>
        <w:tab/>
        <w:t>C. lực đẩy</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ngẫu lực</w:t>
      </w:r>
    </w:p>
    <w:p w14:paraId="0E11D0A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3. Lực ma sát nghỉ</w:t>
      </w:r>
    </w:p>
    <w:p w14:paraId="5C7ED33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xuất hiện khi một vật chịu tác dụng của ngoại lực có xu hướng làm cho vật chuyển động nhưng thực tế vật vẫn đứng yên</w:t>
      </w:r>
    </w:p>
    <w:p w14:paraId="0878B29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luôn nhỏ hơn ngoại lực tác dụng vào vật</w:t>
      </w:r>
    </w:p>
    <w:p w14:paraId="19679EF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luôn có hướng vuông góc với mặt tiếp xúc</w:t>
      </w:r>
    </w:p>
    <w:p w14:paraId="3749992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D. cân bằng với trọng lực</w:t>
      </w:r>
    </w:p>
    <w:p w14:paraId="1D866FC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4. Một người đẩy một chiếc hộp khối lượng 50kg trên mặt sàn, cho g = 10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Người đó phải đẩy một lực 100N thì chiếc hộp dịch chuyển. Hệ số ma sát giữa hộp và sàn là</w:t>
      </w:r>
    </w:p>
    <w:p w14:paraId="497BC92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0,1</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0,2</w:t>
      </w:r>
      <w:r w:rsidRPr="00244A66">
        <w:rPr>
          <w:rFonts w:asciiTheme="majorHAnsi" w:hAnsiTheme="majorHAnsi" w:cstheme="majorHAnsi"/>
          <w:sz w:val="24"/>
          <w:szCs w:val="24"/>
          <w:lang w:val="en-US"/>
        </w:rPr>
        <w:tab/>
        <w:t>C. 0,3</w:t>
      </w:r>
      <w:r w:rsidRPr="00244A66">
        <w:rPr>
          <w:rFonts w:asciiTheme="majorHAnsi" w:hAnsiTheme="majorHAnsi" w:cstheme="majorHAnsi"/>
          <w:sz w:val="24"/>
          <w:szCs w:val="24"/>
          <w:lang w:val="en-US"/>
        </w:rPr>
        <w:tab/>
        <w:t>D. 0,4</w:t>
      </w:r>
    </w:p>
    <w:p w14:paraId="2CE0305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5. Công thức tính công A = F.s.cos α. Trong trường hợp góc α nào sau đây công sinh ra là công cản</w:t>
      </w:r>
    </w:p>
    <w:p w14:paraId="2FAC21CC"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A. </w:t>
      </w:r>
      <w:proofErr w:type="gramStart"/>
      <w:r w:rsidRPr="00244A66">
        <w:rPr>
          <w:rFonts w:asciiTheme="majorHAnsi" w:hAnsiTheme="majorHAnsi" w:cstheme="majorHAnsi"/>
          <w:sz w:val="24"/>
          <w:szCs w:val="24"/>
          <w:lang w:val="en-US"/>
        </w:rPr>
        <w:t>α  =</w:t>
      </w:r>
      <w:proofErr w:type="gramEnd"/>
      <w:r w:rsidRPr="00244A66">
        <w:rPr>
          <w:rFonts w:asciiTheme="majorHAnsi" w:hAnsiTheme="majorHAnsi" w:cstheme="majorHAnsi"/>
          <w:sz w:val="24"/>
          <w:szCs w:val="24"/>
          <w:lang w:val="en-US"/>
        </w:rPr>
        <w:t xml:space="preserve"> π/2</w:t>
      </w:r>
      <w:r w:rsidRPr="00244A66">
        <w:rPr>
          <w:rFonts w:asciiTheme="majorHAnsi" w:hAnsiTheme="majorHAnsi" w:cstheme="majorHAnsi"/>
          <w:sz w:val="24"/>
          <w:szCs w:val="24"/>
          <w:lang w:val="en-US"/>
        </w:rPr>
        <w:tab/>
        <w:t>B. α &lt; 0</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π/2 &lt; α &lt; π</w:t>
      </w:r>
      <w:r w:rsidRPr="00244A66">
        <w:rPr>
          <w:rFonts w:asciiTheme="majorHAnsi" w:hAnsiTheme="majorHAnsi" w:cstheme="majorHAnsi"/>
          <w:sz w:val="24"/>
          <w:szCs w:val="24"/>
          <w:lang w:val="en-US"/>
        </w:rPr>
        <w:tab/>
        <w:t xml:space="preserve">D. α &lt; π/2 </w:t>
      </w:r>
    </w:p>
    <w:p w14:paraId="799969E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6. Một người kéo một hòm gỗ trượt trên sàn nhà bằng một sợi dây có phương hợp góc 60</w:t>
      </w:r>
      <w:r w:rsidRPr="00244A66">
        <w:rPr>
          <w:rFonts w:asciiTheme="majorHAnsi" w:hAnsiTheme="majorHAnsi" w:cstheme="majorHAnsi"/>
          <w:sz w:val="24"/>
          <w:szCs w:val="24"/>
          <w:vertAlign w:val="superscript"/>
          <w:lang w:val="en-US"/>
        </w:rPr>
        <w:t>0</w:t>
      </w:r>
      <w:r w:rsidRPr="00244A66">
        <w:rPr>
          <w:rFonts w:asciiTheme="majorHAnsi" w:hAnsiTheme="majorHAnsi" w:cstheme="majorHAnsi"/>
          <w:sz w:val="24"/>
          <w:szCs w:val="24"/>
          <w:lang w:val="en-US"/>
        </w:rPr>
        <w:t xml:space="preserve"> so với phương nằm ngang. Lực tác dụng lên dây bằng 150N. Tính công của lực đó khi hòm trượt đi được 20m</w:t>
      </w:r>
    </w:p>
    <w:p w14:paraId="0D81624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2959 J</w:t>
      </w:r>
      <w:r w:rsidRPr="00244A66">
        <w:rPr>
          <w:rFonts w:asciiTheme="majorHAnsi" w:hAnsiTheme="majorHAnsi" w:cstheme="majorHAnsi"/>
          <w:sz w:val="24"/>
          <w:szCs w:val="24"/>
          <w:lang w:val="en-US"/>
        </w:rPr>
        <w:tab/>
        <w:t>B. 2595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1500 J</w:t>
      </w:r>
      <w:r w:rsidRPr="00244A66">
        <w:rPr>
          <w:rFonts w:asciiTheme="majorHAnsi" w:hAnsiTheme="majorHAnsi" w:cstheme="majorHAnsi"/>
          <w:sz w:val="24"/>
          <w:szCs w:val="24"/>
          <w:lang w:val="en-US"/>
        </w:rPr>
        <w:tab/>
        <w:t>D. 150J</w:t>
      </w:r>
    </w:p>
    <w:p w14:paraId="37A3BB5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7. Một cần cẩu nâng vật có khối lượng 5000kg bắt đầu chuyển động nhanh dần đều lên cao 12m trong 1 phút có nơi có g =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Công suất của cần cẩu là</w:t>
      </w:r>
    </w:p>
    <w:p w14:paraId="1F5612D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A.</w:t>
      </w:r>
      <w:r w:rsidRPr="00244A66">
        <w:rPr>
          <w:rFonts w:asciiTheme="majorHAnsi" w:hAnsiTheme="majorHAnsi" w:cstheme="majorHAnsi"/>
          <w:sz w:val="24"/>
          <w:szCs w:val="24"/>
          <w:lang w:val="en-US"/>
        </w:rPr>
        <w:t xml:space="preserve"> 20kW</w:t>
      </w:r>
      <w:r w:rsidRPr="00244A66">
        <w:rPr>
          <w:rFonts w:asciiTheme="majorHAnsi" w:hAnsiTheme="majorHAnsi" w:cstheme="majorHAnsi"/>
          <w:sz w:val="24"/>
          <w:szCs w:val="24"/>
          <w:lang w:val="en-US"/>
        </w:rPr>
        <w:tab/>
        <w:t>B. 24 kW</w:t>
      </w:r>
      <w:r w:rsidRPr="00244A66">
        <w:rPr>
          <w:rFonts w:asciiTheme="majorHAnsi" w:hAnsiTheme="majorHAnsi" w:cstheme="majorHAnsi"/>
          <w:sz w:val="24"/>
          <w:szCs w:val="24"/>
          <w:lang w:val="en-US"/>
        </w:rPr>
        <w:tab/>
        <w:t>C. 6kW</w:t>
      </w:r>
      <w:r w:rsidRPr="00244A66">
        <w:rPr>
          <w:rFonts w:asciiTheme="majorHAnsi" w:hAnsiTheme="majorHAnsi" w:cstheme="majorHAnsi"/>
          <w:sz w:val="24"/>
          <w:szCs w:val="24"/>
          <w:lang w:val="en-US"/>
        </w:rPr>
        <w:tab/>
        <w:t>D. 10,4 kW</w:t>
      </w:r>
    </w:p>
    <w:p w14:paraId="441E1BC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8. Một gàu nước nặng 2kg ở đáy giếng có độ sâu h so với mặt đất tại nơi có gia tốc trọng trường g = 9,8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xml:space="preserve"> có thế năng là -98 J. Độ sâu của giếng là</w:t>
      </w:r>
    </w:p>
    <w:p w14:paraId="521C47F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3m</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5m</w:t>
      </w:r>
      <w:r w:rsidRPr="00244A66">
        <w:rPr>
          <w:rFonts w:asciiTheme="majorHAnsi" w:hAnsiTheme="majorHAnsi" w:cstheme="majorHAnsi"/>
          <w:sz w:val="24"/>
          <w:szCs w:val="24"/>
          <w:lang w:val="en-US"/>
        </w:rPr>
        <w:tab/>
        <w:t>C. 8m</w:t>
      </w:r>
      <w:r w:rsidRPr="00244A66">
        <w:rPr>
          <w:rFonts w:asciiTheme="majorHAnsi" w:hAnsiTheme="majorHAnsi" w:cstheme="majorHAnsi"/>
          <w:sz w:val="24"/>
          <w:szCs w:val="24"/>
          <w:lang w:val="en-US"/>
        </w:rPr>
        <w:tab/>
        <w:t>D. 10m</w:t>
      </w:r>
    </w:p>
    <w:p w14:paraId="2201515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9. Một thang máy có khối lượng m = 2,4 tấn đi lên với gia tốc a = 1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Cho g =10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Trong thời gian 5s đầu tiên công của động cơ thang máy là</w:t>
      </w:r>
    </w:p>
    <w:p w14:paraId="279AD13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50 k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330 kJ</w:t>
      </w:r>
      <w:r w:rsidRPr="00244A66">
        <w:rPr>
          <w:rFonts w:asciiTheme="majorHAnsi" w:hAnsiTheme="majorHAnsi" w:cstheme="majorHAnsi"/>
          <w:sz w:val="24"/>
          <w:szCs w:val="24"/>
          <w:lang w:val="en-US"/>
        </w:rPr>
        <w:tab/>
        <w:t>C. 550kJ</w:t>
      </w:r>
      <w:r w:rsidRPr="00244A66">
        <w:rPr>
          <w:rFonts w:asciiTheme="majorHAnsi" w:hAnsiTheme="majorHAnsi" w:cstheme="majorHAnsi"/>
          <w:sz w:val="24"/>
          <w:szCs w:val="24"/>
          <w:lang w:val="en-US"/>
        </w:rPr>
        <w:tab/>
        <w:t>D. 45 kJ</w:t>
      </w:r>
    </w:p>
    <w:p w14:paraId="795A38C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0. Một vật rơi tự do từ độ cao 15m so với mặt đất. Lấy g = 10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 Ở độ cao nào so với mặt đất thì thế năng của vật bằng nửa động năng</w:t>
      </w:r>
    </w:p>
    <w:p w14:paraId="1540EA6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0,7m</w:t>
      </w:r>
      <w:r w:rsidRPr="00244A66">
        <w:rPr>
          <w:rFonts w:asciiTheme="majorHAnsi" w:hAnsiTheme="majorHAnsi" w:cstheme="majorHAnsi"/>
          <w:sz w:val="24"/>
          <w:szCs w:val="24"/>
          <w:lang w:val="en-US"/>
        </w:rPr>
        <w:tab/>
        <w:t>B. 0,6m</w:t>
      </w:r>
      <w:r w:rsidRPr="00244A66">
        <w:rPr>
          <w:rFonts w:asciiTheme="majorHAnsi" w:hAnsiTheme="majorHAnsi" w:cstheme="majorHAnsi"/>
          <w:sz w:val="24"/>
          <w:szCs w:val="24"/>
          <w:lang w:val="en-US"/>
        </w:rPr>
        <w:tab/>
        <w:t>C. 4m</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5m</w:t>
      </w:r>
    </w:p>
    <w:p w14:paraId="766E6A6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1. Tốc độ dài của một điểm trên kim giây cách trục quay 2cm của một đồng hồ là</w:t>
      </w:r>
    </w:p>
    <w:p w14:paraId="04F4051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π/10 (cm/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π/15 (cm/s)</w:t>
      </w:r>
      <w:r w:rsidRPr="00244A66">
        <w:rPr>
          <w:rFonts w:asciiTheme="majorHAnsi" w:hAnsiTheme="majorHAnsi" w:cstheme="majorHAnsi"/>
          <w:sz w:val="24"/>
          <w:szCs w:val="24"/>
          <w:lang w:val="en-US"/>
        </w:rPr>
        <w:tab/>
        <w:t>C. π/20 (cm/s)</w:t>
      </w:r>
      <w:r w:rsidRPr="00244A66">
        <w:rPr>
          <w:rFonts w:asciiTheme="majorHAnsi" w:hAnsiTheme="majorHAnsi" w:cstheme="majorHAnsi"/>
          <w:sz w:val="24"/>
          <w:szCs w:val="24"/>
          <w:lang w:val="en-US"/>
        </w:rPr>
        <w:tab/>
        <w:t>D. π/30 (cm/s)</w:t>
      </w:r>
    </w:p>
    <w:p w14:paraId="20736AD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12. Một hệ gồm hai vật có khối lượng lần lượt </w:t>
      </w:r>
      <w:proofErr w:type="gramStart"/>
      <w:r w:rsidRPr="00244A66">
        <w:rPr>
          <w:rFonts w:asciiTheme="majorHAnsi" w:hAnsiTheme="majorHAnsi" w:cstheme="majorHAnsi"/>
          <w:sz w:val="24"/>
          <w:szCs w:val="24"/>
          <w:lang w:val="en-US"/>
        </w:rPr>
        <w:t>là  m</w:t>
      </w:r>
      <w:proofErr w:type="gramEnd"/>
      <w:r w:rsidRPr="00244A66">
        <w:rPr>
          <w:rFonts w:asciiTheme="majorHAnsi" w:hAnsiTheme="majorHAnsi" w:cstheme="majorHAnsi"/>
          <w:sz w:val="24"/>
          <w:szCs w:val="24"/>
          <w:vertAlign w:val="subscript"/>
          <w:lang w:val="en-US"/>
        </w:rPr>
        <w:t>1</w:t>
      </w:r>
      <w:r w:rsidRPr="00244A66">
        <w:rPr>
          <w:rFonts w:asciiTheme="majorHAnsi" w:hAnsiTheme="majorHAnsi" w:cstheme="majorHAnsi"/>
          <w:sz w:val="24"/>
          <w:szCs w:val="24"/>
          <w:lang w:val="en-US"/>
        </w:rPr>
        <w:t xml:space="preserve"> = 1 kg, m</w:t>
      </w:r>
      <w:r w:rsidRPr="00244A66">
        <w:rPr>
          <w:rFonts w:asciiTheme="majorHAnsi" w:hAnsiTheme="majorHAnsi" w:cstheme="majorHAnsi"/>
          <w:sz w:val="24"/>
          <w:szCs w:val="24"/>
          <w:vertAlign w:val="subscript"/>
          <w:lang w:val="en-US"/>
        </w:rPr>
        <w:t>2</w:t>
      </w:r>
      <w:r w:rsidRPr="00244A66">
        <w:rPr>
          <w:rFonts w:asciiTheme="majorHAnsi" w:hAnsiTheme="majorHAnsi" w:cstheme="majorHAnsi"/>
          <w:sz w:val="24"/>
          <w:szCs w:val="24"/>
          <w:lang w:val="en-US"/>
        </w:rPr>
        <w:t xml:space="preserve"> = 2 kg, chuyển động ngược hướng , vận tốc của vật 1 có độ lớn 2m/s, vận tốc của vật 2 có độ lớn 1 m/s. Tổng động lượng của hệ hai vật là</w:t>
      </w:r>
    </w:p>
    <w:p w14:paraId="06D78CA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4 kg.m/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0 kg.m/s</w:t>
      </w:r>
      <w:r w:rsidRPr="00244A66">
        <w:rPr>
          <w:rFonts w:asciiTheme="majorHAnsi" w:hAnsiTheme="majorHAnsi" w:cstheme="majorHAnsi"/>
          <w:sz w:val="24"/>
          <w:szCs w:val="24"/>
          <w:lang w:val="en-US"/>
        </w:rPr>
        <w:tab/>
        <w:t>C. 2 kg.m/s</w:t>
      </w:r>
      <w:r w:rsidRPr="00244A66">
        <w:rPr>
          <w:rFonts w:asciiTheme="majorHAnsi" w:hAnsiTheme="majorHAnsi" w:cstheme="majorHAnsi"/>
          <w:sz w:val="24"/>
          <w:szCs w:val="24"/>
          <w:lang w:val="en-US"/>
        </w:rPr>
        <w:tab/>
        <w:t>D. 1 kg.m/s</w:t>
      </w:r>
    </w:p>
    <w:p w14:paraId="163AEF5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3. Một vật có khối lượng 2kg và chuyển động với vận tốc 54 km/h. Động lượng của vật bằng</w:t>
      </w:r>
    </w:p>
    <w:p w14:paraId="6DFD3AF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20 kg m/s</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30 kgm/s</w:t>
      </w:r>
      <w:r w:rsidRPr="00244A66">
        <w:rPr>
          <w:rFonts w:asciiTheme="majorHAnsi" w:hAnsiTheme="majorHAnsi" w:cstheme="majorHAnsi"/>
          <w:sz w:val="24"/>
          <w:szCs w:val="24"/>
          <w:lang w:val="en-US"/>
        </w:rPr>
        <w:tab/>
        <w:t>C. 40 kgm/s</w:t>
      </w:r>
      <w:r w:rsidRPr="00244A66">
        <w:rPr>
          <w:rFonts w:asciiTheme="majorHAnsi" w:hAnsiTheme="majorHAnsi" w:cstheme="majorHAnsi"/>
          <w:sz w:val="24"/>
          <w:szCs w:val="24"/>
          <w:lang w:val="en-US"/>
        </w:rPr>
        <w:tab/>
        <w:t>D. 50 kgm/s</w:t>
      </w:r>
    </w:p>
    <w:p w14:paraId="26CD004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4. Một lò xo có chiều dài tự nhiên 20cm. Khi bị kéo, lò xo dài 24cm và lực đàn hồi của nó bằng 5N. Khi lực đàn hồi của lò xo bằng 10N, thì chiều dài của nó bằng</w:t>
      </w:r>
    </w:p>
    <w:p w14:paraId="2191AF0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22cm</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28cm</w:t>
      </w:r>
      <w:r w:rsidRPr="00244A66">
        <w:rPr>
          <w:rFonts w:asciiTheme="majorHAnsi" w:hAnsiTheme="majorHAnsi" w:cstheme="majorHAnsi"/>
          <w:sz w:val="24"/>
          <w:szCs w:val="24"/>
          <w:lang w:val="en-US"/>
        </w:rPr>
        <w:tab/>
        <w:t>C. 40cm</w:t>
      </w:r>
      <w:r w:rsidRPr="00244A66">
        <w:rPr>
          <w:rFonts w:asciiTheme="majorHAnsi" w:hAnsiTheme="majorHAnsi" w:cstheme="majorHAnsi"/>
          <w:sz w:val="24"/>
          <w:szCs w:val="24"/>
          <w:lang w:val="en-US"/>
        </w:rPr>
        <w:tab/>
        <w:t>D. 48cm</w:t>
      </w:r>
    </w:p>
    <w:p w14:paraId="6CF4F26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5. Lò xo có độ cứng k = 200 N/m, một đầu cố định, đầu kia gắn với vật nhỏ. Khi lò xo bị giãn 2cm thì thế năng đàn hồi của hệ bằng</w:t>
      </w:r>
    </w:p>
    <w:p w14:paraId="0C03C56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400J</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0,04J</w:t>
      </w:r>
      <w:r w:rsidRPr="00244A66">
        <w:rPr>
          <w:rFonts w:asciiTheme="majorHAnsi" w:hAnsiTheme="majorHAnsi" w:cstheme="majorHAnsi"/>
          <w:sz w:val="24"/>
          <w:szCs w:val="24"/>
          <w:lang w:val="en-US"/>
        </w:rPr>
        <w:tab/>
        <w:t>C. 200J</w:t>
      </w:r>
      <w:r w:rsidRPr="00244A66">
        <w:rPr>
          <w:rFonts w:asciiTheme="majorHAnsi" w:hAnsiTheme="majorHAnsi" w:cstheme="majorHAnsi"/>
          <w:sz w:val="24"/>
          <w:szCs w:val="24"/>
          <w:lang w:val="en-US"/>
        </w:rPr>
        <w:tab/>
        <w:t>D. 100J</w:t>
      </w:r>
    </w:p>
    <w:p w14:paraId="07B93A5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6. Trong chuyển động tròn đều thì công thức nào sau đây liên hệ giữa tốc độ, tốc độ góc, chu kì và tần số là không đúng</w:t>
      </w:r>
    </w:p>
    <w:p w14:paraId="67FF01D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rPr>
      </w:pPr>
      <w:r w:rsidRPr="00244A66">
        <w:rPr>
          <w:rFonts w:asciiTheme="majorHAnsi" w:hAnsiTheme="majorHAnsi" w:cstheme="majorHAnsi"/>
          <w:sz w:val="24"/>
          <w:szCs w:val="24"/>
          <w:lang w:val="en-US"/>
        </w:rPr>
        <w:t xml:space="preserve">A. </w:t>
      </w:r>
      <w:r w:rsidRPr="00244A66">
        <w:rPr>
          <w:rFonts w:asciiTheme="majorHAnsi" w:hAnsiTheme="majorHAnsi" w:cstheme="majorHAnsi"/>
          <w:position w:val="-22"/>
          <w:sz w:val="24"/>
          <w:szCs w:val="24"/>
        </w:rPr>
        <w:object w:dxaOrig="780" w:dyaOrig="580" w14:anchorId="5345E4D9">
          <v:shape id="_x0000_i1034" type="#_x0000_t75" style="width:38.95pt;height:28.95pt" o:ole="">
            <v:imagedata r:id="rId23" o:title=""/>
          </v:shape>
          <o:OLEObject Type="Embed" ProgID="Equation.DSMT4" ShapeID="_x0000_i1034" DrawAspect="Content" ObjectID="_1758268393" r:id="rId24"/>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B. f = 1/T</w:t>
      </w:r>
      <w:r w:rsidRPr="00244A66">
        <w:rPr>
          <w:rFonts w:asciiTheme="majorHAnsi" w:hAnsiTheme="majorHAnsi" w:cstheme="majorHAnsi"/>
          <w:sz w:val="24"/>
          <w:szCs w:val="24"/>
          <w:lang w:val="en-US"/>
        </w:rPr>
        <w:tab/>
        <w:t>C. f = 1/T</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 xml:space="preserve">D. </w:t>
      </w:r>
      <w:r w:rsidRPr="00244A66">
        <w:rPr>
          <w:rFonts w:asciiTheme="majorHAnsi" w:hAnsiTheme="majorHAnsi" w:cstheme="majorHAnsi"/>
          <w:position w:val="-6"/>
          <w:sz w:val="24"/>
          <w:szCs w:val="24"/>
        </w:rPr>
        <w:object w:dxaOrig="680" w:dyaOrig="220" w14:anchorId="3B692A48">
          <v:shape id="_x0000_i1035" type="#_x0000_t75" style="width:33.75pt;height:11pt" o:ole="">
            <v:imagedata r:id="rId25" o:title=""/>
          </v:shape>
          <o:OLEObject Type="Embed" ProgID="Equation.DSMT4" ShapeID="_x0000_i1035" DrawAspect="Content" ObjectID="_1758268394" r:id="rId26"/>
        </w:object>
      </w:r>
    </w:p>
    <w:p w14:paraId="3CF6EC8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7. Công thức liên hệ giữa tốc độ dài, tốc độ góc với chu kì T và tần số f cho bởi</w:t>
      </w:r>
    </w:p>
    <w:p w14:paraId="67DCB2D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rPr>
      </w:pPr>
      <w:r w:rsidRPr="00244A66">
        <w:rPr>
          <w:rFonts w:asciiTheme="majorHAnsi" w:hAnsiTheme="majorHAnsi" w:cstheme="majorHAnsi"/>
          <w:sz w:val="24"/>
          <w:szCs w:val="24"/>
          <w:lang w:val="en-US"/>
        </w:rPr>
        <w:t xml:space="preserve">A. </w:t>
      </w:r>
      <w:r w:rsidRPr="00244A66">
        <w:rPr>
          <w:rFonts w:asciiTheme="majorHAnsi" w:hAnsiTheme="majorHAnsi" w:cstheme="majorHAnsi"/>
          <w:position w:val="-28"/>
          <w:sz w:val="24"/>
          <w:szCs w:val="24"/>
        </w:rPr>
        <w:object w:dxaOrig="1760" w:dyaOrig="639" w14:anchorId="4C87D0A4">
          <v:shape id="_x0000_i1036" type="#_x0000_t75" style="width:88.2pt;height:32.05pt" o:ole="">
            <v:imagedata r:id="rId27" o:title=""/>
          </v:shape>
          <o:OLEObject Type="Embed" ProgID="Equation.DSMT4" ShapeID="_x0000_i1036" DrawAspect="Content" ObjectID="_1758268395" r:id="rId28"/>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 xml:space="preserve">B. </w:t>
      </w:r>
      <w:r w:rsidRPr="00244A66">
        <w:rPr>
          <w:rFonts w:asciiTheme="majorHAnsi" w:hAnsiTheme="majorHAnsi" w:cstheme="majorHAnsi"/>
          <w:position w:val="-22"/>
          <w:sz w:val="24"/>
          <w:szCs w:val="24"/>
        </w:rPr>
        <w:object w:dxaOrig="1740" w:dyaOrig="580" w14:anchorId="115BFE2B">
          <v:shape id="_x0000_i1037" type="#_x0000_t75" style="width:86.8pt;height:28.95pt" o:ole="">
            <v:imagedata r:id="rId29" o:title=""/>
          </v:shape>
          <o:OLEObject Type="Embed" ProgID="Equation.DSMT4" ShapeID="_x0000_i1037" DrawAspect="Content" ObjectID="_1758268396" r:id="rId30"/>
        </w:object>
      </w:r>
      <w:r w:rsidRPr="00244A66">
        <w:rPr>
          <w:rFonts w:asciiTheme="majorHAnsi" w:hAnsiTheme="majorHAnsi" w:cstheme="majorHAnsi"/>
          <w:sz w:val="24"/>
          <w:szCs w:val="24"/>
        </w:rPr>
        <w:tab/>
      </w:r>
      <w:r w:rsidRPr="00244A66">
        <w:rPr>
          <w:rFonts w:asciiTheme="majorHAnsi" w:hAnsiTheme="majorHAnsi" w:cstheme="majorHAnsi"/>
          <w:sz w:val="24"/>
          <w:szCs w:val="24"/>
          <w:u w:val="single"/>
          <w:lang w:val="en-US"/>
        </w:rPr>
        <w:t xml:space="preserve">C. </w:t>
      </w:r>
      <w:r w:rsidRPr="00244A66">
        <w:rPr>
          <w:rFonts w:asciiTheme="majorHAnsi" w:hAnsiTheme="majorHAnsi" w:cstheme="majorHAnsi"/>
          <w:position w:val="-22"/>
          <w:sz w:val="24"/>
          <w:szCs w:val="24"/>
        </w:rPr>
        <w:object w:dxaOrig="1860" w:dyaOrig="580" w14:anchorId="11328241">
          <v:shape id="_x0000_i1038" type="#_x0000_t75" style="width:93pt;height:28.95pt" o:ole="">
            <v:imagedata r:id="rId31" o:title=""/>
          </v:shape>
          <o:OLEObject Type="Embed" ProgID="Equation.DSMT4" ShapeID="_x0000_i1038" DrawAspect="Content" ObjectID="_1758268397" r:id="rId32"/>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 xml:space="preserve">D. </w:t>
      </w:r>
      <w:r w:rsidRPr="00244A66">
        <w:rPr>
          <w:rFonts w:asciiTheme="majorHAnsi" w:hAnsiTheme="majorHAnsi" w:cstheme="majorHAnsi"/>
          <w:position w:val="-28"/>
          <w:sz w:val="24"/>
          <w:szCs w:val="24"/>
        </w:rPr>
        <w:object w:dxaOrig="1939" w:dyaOrig="639" w14:anchorId="59BBA7CA">
          <v:shape id="_x0000_i1039" type="#_x0000_t75" style="width:96.8pt;height:32.05pt" o:ole="">
            <v:imagedata r:id="rId33" o:title=""/>
          </v:shape>
          <o:OLEObject Type="Embed" ProgID="Equation.DSMT4" ShapeID="_x0000_i1039" DrawAspect="Content" ObjectID="_1758268398" r:id="rId34"/>
        </w:object>
      </w:r>
    </w:p>
    <w:p w14:paraId="18C593A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8. Khoảng thời gian trong đó một điểm chuyển động tròn đi được một vòng gọi là</w:t>
      </w:r>
    </w:p>
    <w:p w14:paraId="6EBD8A29"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tốc độ góc</w:t>
      </w:r>
      <w:r w:rsidRPr="00244A66">
        <w:rPr>
          <w:rFonts w:asciiTheme="majorHAnsi" w:hAnsiTheme="majorHAnsi" w:cstheme="majorHAnsi"/>
          <w:sz w:val="24"/>
          <w:szCs w:val="24"/>
          <w:lang w:val="en-US"/>
        </w:rPr>
        <w:tab/>
        <w:t>B. tần số quay</w:t>
      </w:r>
      <w:r w:rsidRPr="00244A66">
        <w:rPr>
          <w:rFonts w:asciiTheme="majorHAnsi" w:hAnsiTheme="majorHAnsi" w:cstheme="majorHAnsi"/>
          <w:sz w:val="24"/>
          <w:szCs w:val="24"/>
          <w:lang w:val="en-US"/>
        </w:rPr>
        <w:tab/>
        <w:t>C. gia tốc hướng tâm</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chu kì quay</w:t>
      </w:r>
    </w:p>
    <w:p w14:paraId="786A3EB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19. Tốc độ góc trong chuyển động tròn đều bằng</w:t>
      </w:r>
    </w:p>
    <w:p w14:paraId="1EF46A5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độ dịch chuyển góc chia cho thời gian dịch chuyển</w:t>
      </w:r>
    </w:p>
    <w:p w14:paraId="219F60B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góc quay trong thời gian dịch chuyển</w:t>
      </w:r>
    </w:p>
    <w:p w14:paraId="7A4D5A2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số vòng của vật đi được trong một giây</w:t>
      </w:r>
    </w:p>
    <w:p w14:paraId="0487E9E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D. thời gian vật đi được một vòng</w:t>
      </w:r>
    </w:p>
    <w:p w14:paraId="6D24054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0. Lực nào sau đây có thể là lực hướng tâm</w:t>
      </w:r>
    </w:p>
    <w:p w14:paraId="19EB3289"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lực ma sát</w:t>
      </w:r>
      <w:r w:rsidRPr="00244A66">
        <w:rPr>
          <w:rFonts w:asciiTheme="majorHAnsi" w:hAnsiTheme="majorHAnsi" w:cstheme="majorHAnsi"/>
          <w:sz w:val="24"/>
          <w:szCs w:val="24"/>
          <w:lang w:val="en-US"/>
        </w:rPr>
        <w:tab/>
        <w:t>B. lực đàn hồi</w:t>
      </w:r>
      <w:r w:rsidRPr="00244A66">
        <w:rPr>
          <w:rFonts w:asciiTheme="majorHAnsi" w:hAnsiTheme="majorHAnsi" w:cstheme="majorHAnsi"/>
          <w:sz w:val="24"/>
          <w:szCs w:val="24"/>
          <w:lang w:val="en-US"/>
        </w:rPr>
        <w:tab/>
        <w:t>C. lực hấp dẫn</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D.</w:t>
      </w:r>
      <w:r w:rsidRPr="00244A66">
        <w:rPr>
          <w:rFonts w:asciiTheme="majorHAnsi" w:hAnsiTheme="majorHAnsi" w:cstheme="majorHAnsi"/>
          <w:sz w:val="24"/>
          <w:szCs w:val="24"/>
          <w:lang w:val="en-US"/>
        </w:rPr>
        <w:t xml:space="preserve"> cả 3 lực trên</w:t>
      </w:r>
    </w:p>
    <w:p w14:paraId="6EFE7F0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1. Chuyển động của mặt trăng quanh trái đất thì lực hướng tâm là</w:t>
      </w:r>
    </w:p>
    <w:p w14:paraId="345BC71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trọng lượng</w:t>
      </w:r>
      <w:r w:rsidRPr="00244A66">
        <w:rPr>
          <w:rFonts w:asciiTheme="majorHAnsi" w:hAnsiTheme="majorHAnsi" w:cstheme="majorHAnsi"/>
          <w:sz w:val="24"/>
          <w:szCs w:val="24"/>
          <w:lang w:val="en-US"/>
        </w:rPr>
        <w:tab/>
      </w:r>
      <w:r w:rsidRPr="00244A66">
        <w:rPr>
          <w:rFonts w:asciiTheme="majorHAnsi" w:hAnsiTheme="majorHAnsi" w:cstheme="majorHAnsi"/>
          <w:sz w:val="24"/>
          <w:szCs w:val="24"/>
          <w:lang w:val="en-US"/>
        </w:rPr>
        <w:tab/>
        <w:t>B. lực đàn hồi</w:t>
      </w:r>
      <w:r w:rsidRPr="00244A66">
        <w:rPr>
          <w:rFonts w:asciiTheme="majorHAnsi" w:hAnsiTheme="majorHAnsi" w:cstheme="majorHAnsi"/>
          <w:sz w:val="24"/>
          <w:szCs w:val="24"/>
          <w:lang w:val="en-US"/>
        </w:rPr>
        <w:tab/>
      </w:r>
    </w:p>
    <w:p w14:paraId="3FF0D8E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lực hấp dẫn của trái đất </w:t>
      </w:r>
      <w:r w:rsidRPr="00244A66">
        <w:rPr>
          <w:rFonts w:asciiTheme="majorHAnsi" w:hAnsiTheme="majorHAnsi" w:cstheme="majorHAnsi"/>
          <w:sz w:val="24"/>
          <w:szCs w:val="24"/>
          <w:lang w:val="en-US"/>
        </w:rPr>
        <w:tab/>
        <w:t>D. lực hấp dẫn của mặt trời</w:t>
      </w:r>
    </w:p>
    <w:p w14:paraId="15BCF35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2. Phải treo một vật có trọng lượng bao nhiêu vào một lò xo có độ cứng k = 100 N/m để nó dãn ra được 10cm</w:t>
      </w:r>
    </w:p>
    <w:p w14:paraId="0CCF8ADA"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000N</w:t>
      </w:r>
      <w:r w:rsidRPr="00244A66">
        <w:rPr>
          <w:rFonts w:asciiTheme="majorHAnsi" w:hAnsiTheme="majorHAnsi" w:cstheme="majorHAnsi"/>
          <w:sz w:val="24"/>
          <w:szCs w:val="24"/>
          <w:lang w:val="en-US"/>
        </w:rPr>
        <w:tab/>
        <w:t>B. 100N</w:t>
      </w:r>
      <w:r w:rsidRPr="00244A66">
        <w:rPr>
          <w:rFonts w:asciiTheme="majorHAnsi" w:hAnsiTheme="majorHAnsi" w:cstheme="majorHAnsi"/>
          <w:sz w:val="24"/>
          <w:szCs w:val="24"/>
          <w:lang w:val="en-US"/>
        </w:rPr>
        <w:tab/>
        <w:t>C. 10N</w:t>
      </w:r>
      <w:r w:rsidRPr="00244A66">
        <w:rPr>
          <w:rFonts w:asciiTheme="majorHAnsi" w:hAnsiTheme="majorHAnsi" w:cstheme="majorHAnsi"/>
          <w:sz w:val="24"/>
          <w:szCs w:val="24"/>
          <w:lang w:val="en-US"/>
        </w:rPr>
        <w:tab/>
        <w:t>D. 1N</w:t>
      </w:r>
    </w:p>
    <w:p w14:paraId="110E7C8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3. Một lò xo có chiều dài tự nhiên là 30cm, khi bị nén lò xo có chiều dài 24cm và lực đàn hồi của nó là 5N. Khi lực đàn hồi là 10N thì chiều dài của lò xo là</w:t>
      </w:r>
    </w:p>
    <w:p w14:paraId="73CCFF4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18cm</w:t>
      </w:r>
      <w:r w:rsidRPr="00244A66">
        <w:rPr>
          <w:rFonts w:asciiTheme="majorHAnsi" w:hAnsiTheme="majorHAnsi" w:cstheme="majorHAnsi"/>
          <w:sz w:val="24"/>
          <w:szCs w:val="24"/>
          <w:lang w:val="en-US"/>
        </w:rPr>
        <w:tab/>
        <w:t>B. 40cm</w:t>
      </w:r>
      <w:r w:rsidRPr="00244A66">
        <w:rPr>
          <w:rFonts w:asciiTheme="majorHAnsi" w:hAnsiTheme="majorHAnsi" w:cstheme="majorHAnsi"/>
          <w:sz w:val="24"/>
          <w:szCs w:val="24"/>
          <w:lang w:val="en-US"/>
        </w:rPr>
        <w:tab/>
        <w:t>C. 42cm</w:t>
      </w:r>
      <w:r w:rsidRPr="00244A66">
        <w:rPr>
          <w:rFonts w:asciiTheme="majorHAnsi" w:hAnsiTheme="majorHAnsi" w:cstheme="majorHAnsi"/>
          <w:sz w:val="24"/>
          <w:szCs w:val="24"/>
          <w:lang w:val="en-US"/>
        </w:rPr>
        <w:tab/>
        <w:t>D. 22cm’</w:t>
      </w:r>
    </w:p>
    <w:p w14:paraId="1A69CFF0"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4. Nhận xét nào sau đây là sai khi nói về lực đàn hồi</w:t>
      </w:r>
    </w:p>
    <w:p w14:paraId="685AE3F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có độ lớn tỉ lệ thuận với độ biến dạng</w:t>
      </w:r>
    </w:p>
    <w:p w14:paraId="01E80992"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Chỉ có ở các vật có tính đàn hồi lớn như lò xo, dây cao du</w:t>
      </w:r>
    </w:p>
    <w:p w14:paraId="3DC3D82B"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C. luôn ngược chiều biến dạng</w:t>
      </w:r>
    </w:p>
    <w:p w14:paraId="1D48B0F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D. Chỉ xuất hiện khi vật bị biến dạng</w:t>
      </w:r>
    </w:p>
    <w:p w14:paraId="08B96E7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5. Biến dạng của vật nào sau đây là biến dạng kéo</w:t>
      </w:r>
    </w:p>
    <w:p w14:paraId="4CD06FD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cột nhà</w:t>
      </w:r>
      <w:r w:rsidRPr="00244A66">
        <w:rPr>
          <w:rFonts w:asciiTheme="majorHAnsi" w:hAnsiTheme="majorHAnsi" w:cstheme="majorHAnsi"/>
          <w:sz w:val="24"/>
          <w:szCs w:val="24"/>
          <w:lang w:val="en-US"/>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cáp treo</w:t>
      </w:r>
      <w:r w:rsidRPr="00244A66">
        <w:rPr>
          <w:rFonts w:asciiTheme="majorHAnsi" w:hAnsiTheme="majorHAnsi" w:cstheme="majorHAnsi"/>
          <w:sz w:val="24"/>
          <w:szCs w:val="24"/>
          <w:lang w:val="en-US"/>
        </w:rPr>
        <w:tab/>
        <w:t>C. móng cầu</w:t>
      </w:r>
      <w:r w:rsidRPr="00244A66">
        <w:rPr>
          <w:rFonts w:asciiTheme="majorHAnsi" w:hAnsiTheme="majorHAnsi" w:cstheme="majorHAnsi"/>
          <w:sz w:val="24"/>
          <w:szCs w:val="24"/>
          <w:lang w:val="en-US"/>
        </w:rPr>
        <w:tab/>
        <w:t>D. chân bàn</w:t>
      </w:r>
    </w:p>
    <w:p w14:paraId="735ED741"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6. kết luận nào sai đối với lực đàn hồi</w:t>
      </w:r>
    </w:p>
    <w:p w14:paraId="1874BE25"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xuất hiện khi vật bị biến dạng</w:t>
      </w:r>
    </w:p>
    <w:p w14:paraId="51AF49B6"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tỉ lệ với độ biến dạng</w:t>
      </w:r>
    </w:p>
    <w:p w14:paraId="4CABB4C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u w:val="single"/>
          <w:lang w:val="en-US"/>
        </w:rPr>
        <w:t>C.</w:t>
      </w:r>
      <w:r w:rsidRPr="00244A66">
        <w:rPr>
          <w:rFonts w:asciiTheme="majorHAnsi" w:hAnsiTheme="majorHAnsi" w:cstheme="majorHAnsi"/>
          <w:sz w:val="24"/>
          <w:szCs w:val="24"/>
          <w:lang w:val="en-US"/>
        </w:rPr>
        <w:t xml:space="preserve"> luôn luôn là lực kéo</w:t>
      </w:r>
    </w:p>
    <w:p w14:paraId="7242A16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D. luôn ngược hướng với lực làm cho nó biến dạng</w:t>
      </w:r>
    </w:p>
    <w:p w14:paraId="0136392C"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7. Một vật có khối lượng 0,1kg và động lượng 1 kgm/s. Khi đó động năng của vật bằng</w:t>
      </w:r>
    </w:p>
    <w:p w14:paraId="183BF72C"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5J</w:t>
      </w:r>
      <w:r w:rsidRPr="00244A66">
        <w:rPr>
          <w:rFonts w:asciiTheme="majorHAnsi" w:hAnsiTheme="majorHAnsi" w:cstheme="majorHAnsi"/>
          <w:sz w:val="24"/>
          <w:szCs w:val="24"/>
          <w:lang w:val="en-US"/>
        </w:rPr>
        <w:tab/>
        <w:t>B. 10J</w:t>
      </w:r>
      <w:r w:rsidRPr="00244A66">
        <w:rPr>
          <w:rFonts w:asciiTheme="majorHAnsi" w:hAnsiTheme="majorHAnsi" w:cstheme="majorHAnsi"/>
          <w:sz w:val="24"/>
          <w:szCs w:val="24"/>
          <w:lang w:val="en-US"/>
        </w:rPr>
        <w:tab/>
        <w:t>C. 15J</w:t>
      </w:r>
      <w:r w:rsidRPr="00244A66">
        <w:rPr>
          <w:rFonts w:asciiTheme="majorHAnsi" w:hAnsiTheme="majorHAnsi" w:cstheme="majorHAnsi"/>
          <w:sz w:val="24"/>
          <w:szCs w:val="24"/>
          <w:lang w:val="en-US"/>
        </w:rPr>
        <w:tab/>
        <w:t>D. 20J</w:t>
      </w:r>
    </w:p>
    <w:p w14:paraId="4F861093"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8. Một vật ban đầu nằm yên, sau đó vỡ thành hai mảnh có khối lượng m và 3m chuyển động ngược chiều, tổng động năng hai mảnh là W</w:t>
      </w:r>
      <w:r w:rsidRPr="00244A66">
        <w:rPr>
          <w:rFonts w:asciiTheme="majorHAnsi" w:hAnsiTheme="majorHAnsi" w:cstheme="majorHAnsi"/>
          <w:sz w:val="24"/>
          <w:szCs w:val="24"/>
          <w:vertAlign w:val="subscript"/>
          <w:lang w:val="en-US"/>
        </w:rPr>
        <w:t>đ</w:t>
      </w:r>
      <w:r w:rsidRPr="00244A66">
        <w:rPr>
          <w:rFonts w:asciiTheme="majorHAnsi" w:hAnsiTheme="majorHAnsi" w:cstheme="majorHAnsi"/>
          <w:sz w:val="24"/>
          <w:szCs w:val="24"/>
          <w:lang w:val="en-US"/>
        </w:rPr>
        <w:t>. Động năng của mảnh nhỏ (khối lượng m) là</w:t>
      </w:r>
    </w:p>
    <w:p w14:paraId="6536C89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rPr>
      </w:pPr>
      <w:r w:rsidRPr="00244A66">
        <w:rPr>
          <w:rFonts w:asciiTheme="majorHAnsi" w:hAnsiTheme="majorHAnsi" w:cstheme="majorHAnsi"/>
          <w:sz w:val="24"/>
          <w:szCs w:val="24"/>
          <w:lang w:val="en-US"/>
        </w:rPr>
        <w:t xml:space="preserve">A. </w:t>
      </w:r>
      <w:r w:rsidRPr="00244A66">
        <w:rPr>
          <w:rFonts w:asciiTheme="majorHAnsi" w:hAnsiTheme="majorHAnsi" w:cstheme="majorHAnsi"/>
          <w:position w:val="-22"/>
          <w:sz w:val="24"/>
          <w:szCs w:val="24"/>
        </w:rPr>
        <w:object w:dxaOrig="480" w:dyaOrig="580" w14:anchorId="0F20E8B9">
          <v:shape id="_x0000_i1040" type="#_x0000_t75" style="width:23.75pt;height:28.95pt" o:ole="">
            <v:imagedata r:id="rId35" o:title=""/>
          </v:shape>
          <o:OLEObject Type="Embed" ProgID="Equation.DSMT4" ShapeID="_x0000_i1040" DrawAspect="Content" ObjectID="_1758268399" r:id="rId36"/>
        </w:object>
      </w:r>
      <w:r w:rsidRPr="00244A66">
        <w:rPr>
          <w:rFonts w:asciiTheme="majorHAnsi" w:hAnsiTheme="majorHAnsi" w:cstheme="majorHAnsi"/>
          <w:sz w:val="24"/>
          <w:szCs w:val="24"/>
        </w:rPr>
        <w:tab/>
      </w:r>
      <w:r w:rsidRPr="00244A66">
        <w:rPr>
          <w:rFonts w:asciiTheme="majorHAnsi" w:hAnsiTheme="majorHAnsi" w:cstheme="majorHAnsi"/>
          <w:sz w:val="24"/>
          <w:szCs w:val="24"/>
          <w:u w:val="single"/>
          <w:lang w:val="en-US"/>
        </w:rPr>
        <w:t>B.</w:t>
      </w:r>
      <w:r w:rsidRPr="00244A66">
        <w:rPr>
          <w:rFonts w:asciiTheme="majorHAnsi" w:hAnsiTheme="majorHAnsi" w:cstheme="majorHAnsi"/>
          <w:sz w:val="24"/>
          <w:szCs w:val="24"/>
          <w:lang w:val="en-US"/>
        </w:rPr>
        <w:t xml:space="preserve"> </w:t>
      </w:r>
      <w:r w:rsidRPr="00244A66">
        <w:rPr>
          <w:rFonts w:asciiTheme="majorHAnsi" w:hAnsiTheme="majorHAnsi" w:cstheme="majorHAnsi"/>
          <w:position w:val="-22"/>
          <w:sz w:val="24"/>
          <w:szCs w:val="24"/>
        </w:rPr>
        <w:object w:dxaOrig="480" w:dyaOrig="580" w14:anchorId="7C8CA9BD">
          <v:shape id="_x0000_i1041" type="#_x0000_t75" style="width:23.75pt;height:28.95pt" o:ole="">
            <v:imagedata r:id="rId37" o:title=""/>
          </v:shape>
          <o:OLEObject Type="Embed" ProgID="Equation.DSMT4" ShapeID="_x0000_i1041" DrawAspect="Content" ObjectID="_1758268400" r:id="rId38"/>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 xml:space="preserve">C. </w:t>
      </w:r>
      <w:r w:rsidRPr="00244A66">
        <w:rPr>
          <w:rFonts w:asciiTheme="majorHAnsi" w:hAnsiTheme="majorHAnsi" w:cstheme="majorHAnsi"/>
          <w:position w:val="-22"/>
          <w:sz w:val="24"/>
          <w:szCs w:val="24"/>
        </w:rPr>
        <w:object w:dxaOrig="380" w:dyaOrig="580" w14:anchorId="3B58C221">
          <v:shape id="_x0000_i1042" type="#_x0000_t75" style="width:18.95pt;height:28.95pt" o:ole="">
            <v:imagedata r:id="rId39" o:title=""/>
          </v:shape>
          <o:OLEObject Type="Embed" ProgID="Equation.DSMT4" ShapeID="_x0000_i1042" DrawAspect="Content" ObjectID="_1758268401" r:id="rId40"/>
        </w:object>
      </w:r>
      <w:r w:rsidRPr="00244A66">
        <w:rPr>
          <w:rFonts w:asciiTheme="majorHAnsi" w:hAnsiTheme="majorHAnsi" w:cstheme="majorHAnsi"/>
          <w:sz w:val="24"/>
          <w:szCs w:val="24"/>
        </w:rPr>
        <w:tab/>
      </w:r>
      <w:r w:rsidRPr="00244A66">
        <w:rPr>
          <w:rFonts w:asciiTheme="majorHAnsi" w:hAnsiTheme="majorHAnsi" w:cstheme="majorHAnsi"/>
          <w:sz w:val="24"/>
          <w:szCs w:val="24"/>
          <w:lang w:val="en-US"/>
        </w:rPr>
        <w:t xml:space="preserve">D. </w:t>
      </w:r>
      <w:r w:rsidRPr="00244A66">
        <w:rPr>
          <w:rFonts w:asciiTheme="majorHAnsi" w:hAnsiTheme="majorHAnsi" w:cstheme="majorHAnsi"/>
          <w:position w:val="-22"/>
          <w:sz w:val="24"/>
          <w:szCs w:val="24"/>
        </w:rPr>
        <w:object w:dxaOrig="380" w:dyaOrig="580" w14:anchorId="571C393D">
          <v:shape id="_x0000_i1043" type="#_x0000_t75" style="width:18.95pt;height:28.95pt" o:ole="">
            <v:imagedata r:id="rId41" o:title=""/>
          </v:shape>
          <o:OLEObject Type="Embed" ProgID="Equation.DSMT4" ShapeID="_x0000_i1043" DrawAspect="Content" ObjectID="_1758268402" r:id="rId42"/>
        </w:object>
      </w:r>
    </w:p>
    <w:p w14:paraId="01B9D0F4"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II. TỰ LUẬN</w:t>
      </w:r>
    </w:p>
    <w:p w14:paraId="5091C56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 xml:space="preserve">1. Xét một điểm nằm trên xích đạo của Trái đất bán kính R = 6400km. Xác </w:t>
      </w:r>
      <w:proofErr w:type="gramStart"/>
      <w:r w:rsidRPr="00244A66">
        <w:rPr>
          <w:rFonts w:asciiTheme="majorHAnsi" w:hAnsiTheme="majorHAnsi" w:cstheme="majorHAnsi"/>
          <w:sz w:val="24"/>
          <w:szCs w:val="24"/>
          <w:lang w:val="en-US"/>
        </w:rPr>
        <w:t>định :</w:t>
      </w:r>
      <w:proofErr w:type="gramEnd"/>
    </w:p>
    <w:p w14:paraId="034FEDE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a. chu kì chuyển động quay của điểm đó.</w:t>
      </w:r>
    </w:p>
    <w:p w14:paraId="2C6742DD"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b. Tốc độ và tốc độ góc của điểm đó</w:t>
      </w:r>
    </w:p>
    <w:p w14:paraId="107CE0BF"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r w:rsidRPr="00244A66">
        <w:rPr>
          <w:rFonts w:asciiTheme="majorHAnsi" w:hAnsiTheme="majorHAnsi" w:cstheme="majorHAnsi"/>
          <w:sz w:val="24"/>
          <w:szCs w:val="24"/>
          <w:lang w:val="en-US"/>
        </w:rPr>
        <w:t>2. Một ô tô chạy qua một đoạn đường cua (coi như một cung tròn) bằng phẳng có bán kính cong R = 80cm. Hệ số ma sát giữa lốp xe và mặt đường nhựa là µ = 0,55. Hỏi ô tô chỉ được phép chạy với vận tốc cực đại bằng bao nhiêu để không bị văng ra khỏi đường của? Lấy g = 10 m/s</w:t>
      </w:r>
      <w:r w:rsidRPr="00244A66">
        <w:rPr>
          <w:rFonts w:asciiTheme="majorHAnsi" w:hAnsiTheme="majorHAnsi" w:cstheme="majorHAnsi"/>
          <w:sz w:val="24"/>
          <w:szCs w:val="24"/>
          <w:vertAlign w:val="superscript"/>
          <w:lang w:val="en-US"/>
        </w:rPr>
        <w:t>2</w:t>
      </w:r>
      <w:r w:rsidRPr="00244A66">
        <w:rPr>
          <w:rFonts w:asciiTheme="majorHAnsi" w:hAnsiTheme="majorHAnsi" w:cstheme="majorHAnsi"/>
          <w:sz w:val="24"/>
          <w:szCs w:val="24"/>
          <w:lang w:val="en-US"/>
        </w:rPr>
        <w:t>.</w:t>
      </w:r>
    </w:p>
    <w:p w14:paraId="21C6BC4E" w14:textId="77777777" w:rsidR="00440288" w:rsidRPr="00244A66" w:rsidRDefault="00440288" w:rsidP="00440288">
      <w:pPr>
        <w:tabs>
          <w:tab w:val="left" w:pos="2552"/>
          <w:tab w:val="left" w:pos="5103"/>
          <w:tab w:val="left" w:pos="7655"/>
        </w:tabs>
        <w:spacing w:after="0" w:line="240" w:lineRule="auto"/>
        <w:rPr>
          <w:rFonts w:asciiTheme="majorHAnsi" w:hAnsiTheme="majorHAnsi" w:cstheme="majorHAnsi"/>
          <w:sz w:val="24"/>
          <w:szCs w:val="24"/>
          <w:lang w:val="en-US"/>
        </w:rPr>
      </w:pPr>
    </w:p>
    <w:p w14:paraId="5FCF965A" w14:textId="41619439" w:rsidR="00DB022C" w:rsidRPr="00244A66" w:rsidRDefault="00DB022C">
      <w:pPr>
        <w:rPr>
          <w:rFonts w:asciiTheme="majorHAnsi" w:hAnsiTheme="majorHAnsi" w:cstheme="majorHAnsi"/>
          <w:sz w:val="24"/>
          <w:szCs w:val="24"/>
        </w:rPr>
      </w:pPr>
    </w:p>
    <w:sectPr w:rsidR="00DB022C" w:rsidRPr="00244A66" w:rsidSect="00440288">
      <w:pgSz w:w="11906" w:h="16838"/>
      <w:pgMar w:top="567" w:right="851" w:bottom="567"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7793"/>
    <w:rsid w:val="00144CDB"/>
    <w:rsid w:val="001567C7"/>
    <w:rsid w:val="00230386"/>
    <w:rsid w:val="00231C5C"/>
    <w:rsid w:val="00244A66"/>
    <w:rsid w:val="0034547E"/>
    <w:rsid w:val="003A602E"/>
    <w:rsid w:val="00421DEF"/>
    <w:rsid w:val="00440288"/>
    <w:rsid w:val="004C095D"/>
    <w:rsid w:val="00510090"/>
    <w:rsid w:val="005C7793"/>
    <w:rsid w:val="005D39C9"/>
    <w:rsid w:val="006E6819"/>
    <w:rsid w:val="006F1E40"/>
    <w:rsid w:val="007A0EEB"/>
    <w:rsid w:val="0088626A"/>
    <w:rsid w:val="008B0595"/>
    <w:rsid w:val="00991952"/>
    <w:rsid w:val="00A31C12"/>
    <w:rsid w:val="00C30BD6"/>
    <w:rsid w:val="00CA4A44"/>
    <w:rsid w:val="00DB022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F57E82"/>
  <w15:chartTrackingRefBased/>
  <w15:docId w15:val="{B8A7D42E-F81C-4165-85D0-90645DE6D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4028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9DEF71-25D8-49CC-A4D8-D2E3C10EE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Pages>
  <Words>1663</Words>
  <Characters>9481</Characters>
  <DocSecurity>0</DocSecurity>
  <Lines>79</Lines>
  <Paragraphs>22</Paragraphs>
  <ScaleCrop>false</ScaleCrop>
  <Company/>
  <LinksUpToDate>false</LinksUpToDate>
  <CharactersWithSpaces>11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20T12:40:00Z</dcterms:created>
  <dcterms:modified xsi:type="dcterms:W3CDTF">2023-10-08T04:05:00Z</dcterms:modified>
</cp:coreProperties>
</file>